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17"/>
  </p:notesMasterIdLst>
  <p:handoutMasterIdLst>
    <p:handoutMasterId r:id="rId18"/>
  </p:handoutMasterIdLst>
  <p:sldIdLst>
    <p:sldId id="276" r:id="rId2"/>
    <p:sldId id="475" r:id="rId3"/>
    <p:sldId id="477" r:id="rId4"/>
    <p:sldId id="478" r:id="rId5"/>
    <p:sldId id="479" r:id="rId6"/>
    <p:sldId id="480" r:id="rId7"/>
    <p:sldId id="482" r:id="rId8"/>
    <p:sldId id="483" r:id="rId9"/>
    <p:sldId id="485" r:id="rId10"/>
    <p:sldId id="484" r:id="rId11"/>
    <p:sldId id="486" r:id="rId12"/>
    <p:sldId id="487" r:id="rId13"/>
    <p:sldId id="488" r:id="rId14"/>
    <p:sldId id="489" r:id="rId15"/>
    <p:sldId id="491" r:id="rId1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00FF"/>
    <a:srgbClr val="0000CC"/>
    <a:srgbClr val="FFCCFF"/>
    <a:srgbClr val="66FFFF"/>
    <a:srgbClr val="33CC33"/>
    <a:srgbClr val="FF9933"/>
    <a:srgbClr val="6699FF"/>
    <a:srgbClr val="969696"/>
    <a:srgbClr val="99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7190" autoAdjust="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52"/>
        <p:guide pos="28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35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38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9.wmf"/><Relationship Id="rId7" Type="http://schemas.openxmlformats.org/officeDocument/2006/relationships/image" Target="../media/image10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4.wmf"/><Relationship Id="rId5" Type="http://schemas.openxmlformats.org/officeDocument/2006/relationships/image" Target="../media/image5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8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image" Target="../media/image6.wmf"/><Relationship Id="rId1" Type="http://schemas.openxmlformats.org/officeDocument/2006/relationships/image" Target="../media/image14.wmf"/><Relationship Id="rId6" Type="http://schemas.openxmlformats.org/officeDocument/2006/relationships/image" Target="../media/image16.wmf"/><Relationship Id="rId5" Type="http://schemas.openxmlformats.org/officeDocument/2006/relationships/image" Target="../media/image8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6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6.wmf"/><Relationship Id="rId1" Type="http://schemas.openxmlformats.org/officeDocument/2006/relationships/image" Target="../media/image23.wmf"/><Relationship Id="rId5" Type="http://schemas.openxmlformats.org/officeDocument/2006/relationships/image" Target="../media/image25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E5F51C95-C3D1-4B11-B22A-80D730F85F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D387C9B0-16D8-42CF-8102-F9EB4D2B99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87BCF3-EE05-40B0-8A75-6959969DCA63}" type="slidenum">
              <a:rPr lang="en-US"/>
              <a:pPr/>
              <a:t>1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0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008313" y="2414588"/>
            <a:ext cx="32845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  <a:latin typeface="Arial" charset="0"/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  <a:latin typeface="Arial" charset="0"/>
              </a:rPr>
              <a:t>Dept. of ECE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819331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chemeClr val="bg2"/>
                </a:solidFill>
                <a:latin typeface="Arial" charset="0"/>
              </a:rPr>
              <a:t>Fall </a:t>
            </a:r>
            <a:r>
              <a:rPr lang="en-US" sz="2400" b="1" dirty="0" smtClean="0">
                <a:solidFill>
                  <a:schemeClr val="bg2"/>
                </a:solidFill>
                <a:latin typeface="Arial" charset="0"/>
              </a:rPr>
              <a:t>2016</a:t>
            </a:r>
            <a:endParaRPr lang="en-US" sz="32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5029200" y="4483100"/>
            <a:ext cx="2946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  <a:latin typeface="Arial" charset="0"/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  <a:latin typeface="Arial" charset="0"/>
              </a:rPr>
              <a:t>29</a:t>
            </a:r>
            <a:endParaRPr lang="en-US" sz="4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22701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CE 6340 </a:t>
            </a: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termediate EM Waves</a:t>
            </a:r>
          </a:p>
        </p:txBody>
      </p:sp>
      <p:pic>
        <p:nvPicPr>
          <p:cNvPr id="9" name="Picture 8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1455" y="3572740"/>
            <a:ext cx="2651662" cy="2651662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7" name="Text Box 33"/>
          <p:cNvSpPr txBox="1">
            <a:spLocks noChangeArrowheads="1"/>
          </p:cNvSpPr>
          <p:nvPr/>
        </p:nvSpPr>
        <p:spPr bwMode="auto">
          <a:xfrm>
            <a:off x="663833" y="922641"/>
            <a:ext cx="793636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+mj-lt"/>
              </a:rPr>
              <a:t>We use reciprocity, selecting the </a:t>
            </a:r>
            <a:r>
              <a:rPr lang="en-US" i="1" dirty="0" smtClean="0">
                <a:solidFill>
                  <a:srgbClr val="0000FF"/>
                </a:solidFill>
                <a:latin typeface="+mn-lt"/>
              </a:rPr>
              <a:t>b</a:t>
            </a:r>
            <a:r>
              <a:rPr lang="en-US" dirty="0" smtClean="0">
                <a:solidFill>
                  <a:srgbClr val="0000FF"/>
                </a:solidFill>
                <a:latin typeface="+mj-lt"/>
              </a:rPr>
              <a:t> source to be a </a:t>
            </a:r>
            <a:r>
              <a:rPr lang="en-US" u="sng" dirty="0" smtClean="0">
                <a:solidFill>
                  <a:srgbClr val="0000FF"/>
                </a:solidFill>
                <a:latin typeface="+mj-lt"/>
              </a:rPr>
              <a:t>testing dipole</a:t>
            </a:r>
            <a:r>
              <a:rPr lang="en-US" dirty="0" smtClean="0">
                <a:solidFill>
                  <a:srgbClr val="0000FF"/>
                </a:solidFill>
                <a:latin typeface="+mj-lt"/>
              </a:rPr>
              <a:t> at the observation point, in the </a:t>
            </a:r>
            <a:r>
              <a:rPr lang="en-US" i="1" dirty="0" smtClean="0">
                <a:solidFill>
                  <a:srgbClr val="0000FF"/>
                </a:solidFill>
                <a:latin typeface="+mn-lt"/>
              </a:rPr>
              <a:t>p</a:t>
            </a:r>
            <a:r>
              <a:rPr lang="en-US" dirty="0" smtClean="0">
                <a:solidFill>
                  <a:srgbClr val="0000FF"/>
                </a:solidFill>
                <a:latin typeface="+mj-lt"/>
              </a:rPr>
              <a:t> direction.</a:t>
            </a:r>
            <a:endParaRPr lang="en-US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4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327249" y="108860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kern="0" dirty="0" smtClean="0">
                <a:solidFill>
                  <a:srgbClr val="FF9933"/>
                </a:solidFill>
                <a:latin typeface="+mj-lt"/>
                <a:ea typeface="+mj-ea"/>
                <a:cs typeface="+mj-cs"/>
              </a:rPr>
              <a:t>Transfer Function (cont.)</a:t>
            </a:r>
            <a:endParaRPr lang="en-US" sz="4000" kern="0" dirty="0">
              <a:solidFill>
                <a:srgbClr val="FF9933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2440342" y="3589164"/>
            <a:ext cx="1409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i="1" dirty="0" smtClean="0">
                <a:solidFill>
                  <a:srgbClr val="FF00FF"/>
                </a:solidFill>
                <a:latin typeface="+mn-lt"/>
              </a:rPr>
              <a:t>a</a:t>
            </a:r>
            <a:r>
              <a:rPr lang="en-US" dirty="0" smtClean="0">
                <a:solidFill>
                  <a:srgbClr val="FF00FF"/>
                </a:solidFill>
                <a:latin typeface="Arial" charset="0"/>
              </a:rPr>
              <a:t> source</a:t>
            </a:r>
            <a:endParaRPr lang="en-US" dirty="0">
              <a:solidFill>
                <a:srgbClr val="FF00FF"/>
              </a:solidFill>
              <a:latin typeface="Arial" charset="0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1085757" y="2414280"/>
            <a:ext cx="1289050" cy="1704975"/>
            <a:chOff x="785506" y="3014781"/>
            <a:chExt cx="1289050" cy="1704975"/>
          </a:xfrm>
        </p:grpSpPr>
        <p:sp>
          <p:nvSpPr>
            <p:cNvPr id="39" name="Freeform 9"/>
            <p:cNvSpPr>
              <a:spLocks/>
            </p:cNvSpPr>
            <p:nvPr/>
          </p:nvSpPr>
          <p:spPr bwMode="auto">
            <a:xfrm>
              <a:off x="785506" y="3014781"/>
              <a:ext cx="1289050" cy="1704975"/>
            </a:xfrm>
            <a:custGeom>
              <a:avLst/>
              <a:gdLst>
                <a:gd name="T0" fmla="*/ 52 w 1070"/>
                <a:gd name="T1" fmla="*/ 153 h 666"/>
                <a:gd name="T2" fmla="*/ 17 w 1070"/>
                <a:gd name="T3" fmla="*/ 305 h 666"/>
                <a:gd name="T4" fmla="*/ 2 w 1070"/>
                <a:gd name="T5" fmla="*/ 481 h 666"/>
                <a:gd name="T6" fmla="*/ 18 w 1070"/>
                <a:gd name="T7" fmla="*/ 710 h 666"/>
                <a:gd name="T8" fmla="*/ 109 w 1070"/>
                <a:gd name="T9" fmla="*/ 861 h 666"/>
                <a:gd name="T10" fmla="*/ 234 w 1070"/>
                <a:gd name="T11" fmla="*/ 961 h 666"/>
                <a:gd name="T12" fmla="*/ 369 w 1070"/>
                <a:gd name="T13" fmla="*/ 1061 h 666"/>
                <a:gd name="T14" fmla="*/ 474 w 1070"/>
                <a:gd name="T15" fmla="*/ 1039 h 666"/>
                <a:gd name="T16" fmla="*/ 578 w 1070"/>
                <a:gd name="T17" fmla="*/ 1027 h 666"/>
                <a:gd name="T18" fmla="*/ 686 w 1070"/>
                <a:gd name="T19" fmla="*/ 926 h 666"/>
                <a:gd name="T20" fmla="*/ 765 w 1070"/>
                <a:gd name="T21" fmla="*/ 756 h 666"/>
                <a:gd name="T22" fmla="*/ 790 w 1070"/>
                <a:gd name="T23" fmla="*/ 566 h 666"/>
                <a:gd name="T24" fmla="*/ 811 w 1070"/>
                <a:gd name="T25" fmla="*/ 431 h 666"/>
                <a:gd name="T26" fmla="*/ 796 w 1070"/>
                <a:gd name="T27" fmla="*/ 242 h 666"/>
                <a:gd name="T28" fmla="*/ 738 w 1070"/>
                <a:gd name="T29" fmla="*/ 176 h 666"/>
                <a:gd name="T30" fmla="*/ 692 w 1070"/>
                <a:gd name="T31" fmla="*/ 132 h 666"/>
                <a:gd name="T32" fmla="*/ 587 w 1070"/>
                <a:gd name="T33" fmla="*/ 10 h 666"/>
                <a:gd name="T34" fmla="*/ 478 w 1070"/>
                <a:gd name="T35" fmla="*/ 77 h 666"/>
                <a:gd name="T36" fmla="*/ 354 w 1070"/>
                <a:gd name="T37" fmla="*/ 87 h 666"/>
                <a:gd name="T38" fmla="*/ 216 w 1070"/>
                <a:gd name="T39" fmla="*/ 40 h 666"/>
                <a:gd name="T40" fmla="*/ 127 w 1070"/>
                <a:gd name="T41" fmla="*/ 55 h 666"/>
                <a:gd name="T42" fmla="*/ 52 w 1070"/>
                <a:gd name="T43" fmla="*/ 153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tx1">
                <a:lumMod val="85000"/>
              </a:schemeClr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43" name="Group 11"/>
            <p:cNvGrpSpPr>
              <a:grpSpLocks/>
            </p:cNvGrpSpPr>
            <p:nvPr/>
          </p:nvGrpSpPr>
          <p:grpSpPr bwMode="auto">
            <a:xfrm rot="881310">
              <a:off x="1686850" y="3601849"/>
              <a:ext cx="1588" cy="388938"/>
              <a:chOff x="2880" y="869"/>
              <a:chExt cx="0" cy="245"/>
            </a:xfrm>
            <a:solidFill>
              <a:schemeClr val="tx1">
                <a:lumMod val="85000"/>
              </a:schemeClr>
            </a:solidFill>
          </p:grpSpPr>
          <p:sp>
            <p:nvSpPr>
              <p:cNvPr id="51" name="Line 12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grp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2" name="Line 13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grp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4" name="Line 14"/>
            <p:cNvSpPr>
              <a:spLocks noChangeShapeType="1"/>
            </p:cNvSpPr>
            <p:nvPr/>
          </p:nvSpPr>
          <p:spPr bwMode="auto">
            <a:xfrm rot="16213008">
              <a:off x="1094713" y="3738374"/>
              <a:ext cx="427038" cy="15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4" name="Text Box 10"/>
          <p:cNvSpPr txBox="1">
            <a:spLocks noChangeArrowheads="1"/>
          </p:cNvSpPr>
          <p:nvPr/>
        </p:nvSpPr>
        <p:spPr bwMode="auto">
          <a:xfrm>
            <a:off x="6464985" y="4214803"/>
            <a:ext cx="1409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i="1" dirty="0" smtClean="0">
                <a:solidFill>
                  <a:srgbClr val="FF00FF"/>
                </a:solidFill>
                <a:latin typeface="+mn-lt"/>
              </a:rPr>
              <a:t>b</a:t>
            </a:r>
            <a:r>
              <a:rPr lang="en-US" dirty="0" smtClean="0">
                <a:solidFill>
                  <a:srgbClr val="FF00FF"/>
                </a:solidFill>
                <a:latin typeface="Arial" charset="0"/>
              </a:rPr>
              <a:t> source</a:t>
            </a:r>
            <a:endParaRPr lang="en-US" dirty="0">
              <a:solidFill>
                <a:srgbClr val="FF00FF"/>
              </a:solidFill>
              <a:latin typeface="Arial" charset="0"/>
            </a:endParaRPr>
          </a:p>
        </p:txBody>
      </p:sp>
      <p:graphicFrame>
        <p:nvGraphicFramePr>
          <p:cNvPr id="124937" name="Object 17"/>
          <p:cNvGraphicFramePr>
            <a:graphicFrameLocks noChangeAspect="1"/>
          </p:cNvGraphicFramePr>
          <p:nvPr/>
        </p:nvGraphicFramePr>
        <p:xfrm>
          <a:off x="6833608" y="3736459"/>
          <a:ext cx="1740378" cy="434762"/>
        </p:xfrm>
        <a:graphic>
          <a:graphicData uri="http://schemas.openxmlformats.org/presentationml/2006/ole">
            <p:oleObj spid="_x0000_s124937" name="Equation" r:id="rId3" imgW="1066680" imgH="266400" progId="Equation.DSMT4">
              <p:embed/>
            </p:oleObj>
          </a:graphicData>
        </a:graphic>
      </p:graphicFrame>
      <p:graphicFrame>
        <p:nvGraphicFramePr>
          <p:cNvPr id="65" name="Object 31"/>
          <p:cNvGraphicFramePr>
            <a:graphicFrameLocks noChangeAspect="1"/>
          </p:cNvGraphicFramePr>
          <p:nvPr/>
        </p:nvGraphicFramePr>
        <p:xfrm>
          <a:off x="5326477" y="1788206"/>
          <a:ext cx="1820862" cy="523875"/>
        </p:xfrm>
        <a:graphic>
          <a:graphicData uri="http://schemas.openxmlformats.org/presentationml/2006/ole">
            <p:oleObj spid="_x0000_s124938" name="Equation" r:id="rId4" imgW="965160" imgH="279360" progId="Equation.DSMT4">
              <p:embed/>
            </p:oleObj>
          </a:graphicData>
        </a:graphic>
      </p:graphicFrame>
      <p:grpSp>
        <p:nvGrpSpPr>
          <p:cNvPr id="68" name="Group 67"/>
          <p:cNvGrpSpPr/>
          <p:nvPr/>
        </p:nvGrpSpPr>
        <p:grpSpPr>
          <a:xfrm>
            <a:off x="1201001" y="4558352"/>
            <a:ext cx="7301553" cy="1665028"/>
            <a:chOff x="1201001" y="4558352"/>
            <a:chExt cx="7301553" cy="1665028"/>
          </a:xfrm>
        </p:grpSpPr>
        <p:sp>
          <p:nvSpPr>
            <p:cNvPr id="23" name="Oval 22"/>
            <p:cNvSpPr/>
            <p:nvPr/>
          </p:nvSpPr>
          <p:spPr bwMode="auto">
            <a:xfrm>
              <a:off x="1201001" y="4558352"/>
              <a:ext cx="7301553" cy="1665028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528548" y="5172502"/>
              <a:ext cx="76976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Body</a:t>
              </a:r>
              <a:endParaRPr lang="en-US" dirty="0">
                <a:solidFill>
                  <a:schemeClr val="bg2"/>
                </a:solidFill>
                <a:latin typeface="+mj-lt"/>
              </a:endParaRPr>
            </a:p>
          </p:txBody>
        </p:sp>
        <p:sp>
          <p:nvSpPr>
            <p:cNvPr id="25" name="Freeform 24"/>
            <p:cNvSpPr/>
            <p:nvPr/>
          </p:nvSpPr>
          <p:spPr bwMode="auto">
            <a:xfrm>
              <a:off x="3411938" y="5033749"/>
              <a:ext cx="2906973" cy="559559"/>
            </a:xfrm>
            <a:custGeom>
              <a:avLst/>
              <a:gdLst>
                <a:gd name="connsiteX0" fmla="*/ 0 w 2906973"/>
                <a:gd name="connsiteY0" fmla="*/ 43219 h 559559"/>
                <a:gd name="connsiteX1" fmla="*/ 218364 w 2906973"/>
                <a:gd name="connsiteY1" fmla="*/ 2275 h 559559"/>
                <a:gd name="connsiteX2" fmla="*/ 450376 w 2906973"/>
                <a:gd name="connsiteY2" fmla="*/ 56866 h 559559"/>
                <a:gd name="connsiteX3" fmla="*/ 777923 w 2906973"/>
                <a:gd name="connsiteY3" fmla="*/ 343469 h 559559"/>
                <a:gd name="connsiteX4" fmla="*/ 1255594 w 2906973"/>
                <a:gd name="connsiteY4" fmla="*/ 493595 h 559559"/>
                <a:gd name="connsiteX5" fmla="*/ 1787857 w 2906973"/>
                <a:gd name="connsiteY5" fmla="*/ 534538 h 559559"/>
                <a:gd name="connsiteX6" fmla="*/ 2402006 w 2906973"/>
                <a:gd name="connsiteY6" fmla="*/ 534538 h 559559"/>
                <a:gd name="connsiteX7" fmla="*/ 2756848 w 2906973"/>
                <a:gd name="connsiteY7" fmla="*/ 384413 h 559559"/>
                <a:gd name="connsiteX8" fmla="*/ 2906973 w 2906973"/>
                <a:gd name="connsiteY8" fmla="*/ 206992 h 5595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06973" h="559559">
                  <a:moveTo>
                    <a:pt x="0" y="43219"/>
                  </a:moveTo>
                  <a:cubicBezTo>
                    <a:pt x="71650" y="21610"/>
                    <a:pt x="143301" y="1"/>
                    <a:pt x="218364" y="2275"/>
                  </a:cubicBezTo>
                  <a:cubicBezTo>
                    <a:pt x="293427" y="4549"/>
                    <a:pt x="357116" y="0"/>
                    <a:pt x="450376" y="56866"/>
                  </a:cubicBezTo>
                  <a:cubicBezTo>
                    <a:pt x="543636" y="113732"/>
                    <a:pt x="643720" y="270681"/>
                    <a:pt x="777923" y="343469"/>
                  </a:cubicBezTo>
                  <a:cubicBezTo>
                    <a:pt x="912126" y="416257"/>
                    <a:pt x="1087272" y="461750"/>
                    <a:pt x="1255594" y="493595"/>
                  </a:cubicBezTo>
                  <a:cubicBezTo>
                    <a:pt x="1423916" y="525440"/>
                    <a:pt x="1596789" y="527714"/>
                    <a:pt x="1787857" y="534538"/>
                  </a:cubicBezTo>
                  <a:cubicBezTo>
                    <a:pt x="1978925" y="541362"/>
                    <a:pt x="2240508" y="559559"/>
                    <a:pt x="2402006" y="534538"/>
                  </a:cubicBezTo>
                  <a:cubicBezTo>
                    <a:pt x="2563504" y="509517"/>
                    <a:pt x="2672687" y="439004"/>
                    <a:pt x="2756848" y="384413"/>
                  </a:cubicBezTo>
                  <a:cubicBezTo>
                    <a:pt x="2841009" y="329822"/>
                    <a:pt x="2873991" y="268407"/>
                    <a:pt x="2906973" y="206992"/>
                  </a:cubicBezTo>
                </a:path>
              </a:pathLst>
            </a:cu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01820" y="5666097"/>
              <a:ext cx="75533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Lead</a:t>
              </a:r>
              <a:endParaRPr lang="en-US" dirty="0">
                <a:solidFill>
                  <a:schemeClr val="bg2"/>
                </a:solidFill>
                <a:latin typeface="+mj-lt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3261813" y="4995081"/>
              <a:ext cx="286603" cy="191069"/>
            </a:xfrm>
            <a:prstGeom prst="rect">
              <a:avLst/>
            </a:prstGeom>
            <a:solidFill>
              <a:schemeClr val="tx2"/>
            </a:solidFill>
            <a:ln w="12700" cap="flat" cmpd="sng" algn="ctr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966112" y="5354473"/>
              <a:ext cx="9701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Device</a:t>
              </a:r>
              <a:endParaRPr lang="en-US" dirty="0">
                <a:solidFill>
                  <a:schemeClr val="bg2"/>
                </a:solidFill>
                <a:latin typeface="+mj-lt"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 flipV="1">
              <a:off x="6455388" y="5078739"/>
              <a:ext cx="313900" cy="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9" name="Oval 28"/>
            <p:cNvSpPr/>
            <p:nvPr/>
          </p:nvSpPr>
          <p:spPr bwMode="auto">
            <a:xfrm>
              <a:off x="6550923" y="5036022"/>
              <a:ext cx="81888" cy="81888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66" name="Object 31"/>
            <p:cNvGraphicFramePr>
              <a:graphicFrameLocks noChangeAspect="1"/>
            </p:cNvGraphicFramePr>
            <p:nvPr/>
          </p:nvGraphicFramePr>
          <p:xfrm>
            <a:off x="6563310" y="5180951"/>
            <a:ext cx="346075" cy="503237"/>
          </p:xfrm>
          <a:graphic>
            <a:graphicData uri="http://schemas.openxmlformats.org/presentationml/2006/ole">
              <p:oleObj spid="_x0000_s124939" name="Equation" r:id="rId5" imgW="164880" imgH="241200" progId="Equation.DSMT4">
                <p:embed/>
              </p:oleObj>
            </a:graphicData>
          </a:graphic>
        </p:graphicFrame>
        <p:graphicFrame>
          <p:nvGraphicFramePr>
            <p:cNvPr id="124940" name="Object 17"/>
            <p:cNvGraphicFramePr>
              <a:graphicFrameLocks noChangeAspect="1"/>
            </p:cNvGraphicFramePr>
            <p:nvPr/>
          </p:nvGraphicFramePr>
          <p:xfrm>
            <a:off x="6928407" y="4885150"/>
            <a:ext cx="346075" cy="446087"/>
          </p:xfrm>
          <a:graphic>
            <a:graphicData uri="http://schemas.openxmlformats.org/presentationml/2006/ole">
              <p:oleObj spid="_x0000_s124940" name="Equation" r:id="rId6" imgW="177480" imgH="228600" progId="Equation.DSMT4">
                <p:embed/>
              </p:oleObj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3705100" y="2470071"/>
            <a:ext cx="5106391" cy="738664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This is difficult to calculate numerically, since we have to </a:t>
            </a:r>
            <a:r>
              <a:rPr lang="en-US" sz="1400" dirty="0" err="1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discretize</a:t>
            </a:r>
            <a:r>
              <a:rPr lang="en-US" sz="14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the body finely near the lead (the field from th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  <a:cs typeface="Arial" pitchFamily="34" charset="0"/>
              </a:rPr>
              <a:t>a</a:t>
            </a:r>
            <a:r>
              <a:rPr lang="en-US" sz="14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source is calculated with the body </a:t>
            </a:r>
            <a:r>
              <a:rPr lang="en-US" sz="1400" u="sng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and</a:t>
            </a:r>
            <a:r>
              <a:rPr lang="en-US" sz="14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the lead present).</a:t>
            </a:r>
            <a:endParaRPr lang="en-US" sz="1400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7" name="Text Box 33"/>
          <p:cNvSpPr txBox="1">
            <a:spLocks noChangeArrowheads="1"/>
          </p:cNvSpPr>
          <p:nvPr/>
        </p:nvSpPr>
        <p:spPr bwMode="auto">
          <a:xfrm>
            <a:off x="663834" y="922641"/>
            <a:ext cx="3403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+mj-lt"/>
              </a:rPr>
              <a:t>From reciprocity, we have</a:t>
            </a:r>
            <a:endParaRPr lang="en-US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4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327249" y="108860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kern="0" dirty="0" smtClean="0">
                <a:solidFill>
                  <a:srgbClr val="FF9933"/>
                </a:solidFill>
                <a:latin typeface="+mj-lt"/>
                <a:ea typeface="+mj-ea"/>
                <a:cs typeface="+mj-cs"/>
              </a:rPr>
              <a:t>Transfer Function (cont.)</a:t>
            </a:r>
            <a:endParaRPr lang="en-US" sz="4000" kern="0" dirty="0">
              <a:solidFill>
                <a:srgbClr val="FF9933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2630347" y="3185403"/>
            <a:ext cx="1409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i="1" dirty="0" smtClean="0">
                <a:solidFill>
                  <a:srgbClr val="FF00FF"/>
                </a:solidFill>
                <a:latin typeface="+mn-lt"/>
              </a:rPr>
              <a:t>a</a:t>
            </a:r>
            <a:r>
              <a:rPr lang="en-US" dirty="0" smtClean="0">
                <a:solidFill>
                  <a:srgbClr val="FF00FF"/>
                </a:solidFill>
                <a:latin typeface="Arial" charset="0"/>
              </a:rPr>
              <a:t> source</a:t>
            </a:r>
            <a:endParaRPr lang="en-US" dirty="0">
              <a:solidFill>
                <a:srgbClr val="FF00FF"/>
              </a:solidFill>
              <a:latin typeface="Arial" charset="0"/>
            </a:endParaRPr>
          </a:p>
        </p:txBody>
      </p:sp>
      <p:grpSp>
        <p:nvGrpSpPr>
          <p:cNvPr id="2" name="Group 52"/>
          <p:cNvGrpSpPr/>
          <p:nvPr/>
        </p:nvGrpSpPr>
        <p:grpSpPr>
          <a:xfrm>
            <a:off x="1085757" y="2414280"/>
            <a:ext cx="1289050" cy="1704975"/>
            <a:chOff x="785506" y="3014781"/>
            <a:chExt cx="1289050" cy="1704975"/>
          </a:xfrm>
        </p:grpSpPr>
        <p:sp>
          <p:nvSpPr>
            <p:cNvPr id="39" name="Freeform 9"/>
            <p:cNvSpPr>
              <a:spLocks/>
            </p:cNvSpPr>
            <p:nvPr/>
          </p:nvSpPr>
          <p:spPr bwMode="auto">
            <a:xfrm>
              <a:off x="785506" y="3014781"/>
              <a:ext cx="1289050" cy="1704975"/>
            </a:xfrm>
            <a:custGeom>
              <a:avLst/>
              <a:gdLst>
                <a:gd name="T0" fmla="*/ 52 w 1070"/>
                <a:gd name="T1" fmla="*/ 153 h 666"/>
                <a:gd name="T2" fmla="*/ 17 w 1070"/>
                <a:gd name="T3" fmla="*/ 305 h 666"/>
                <a:gd name="T4" fmla="*/ 2 w 1070"/>
                <a:gd name="T5" fmla="*/ 481 h 666"/>
                <a:gd name="T6" fmla="*/ 18 w 1070"/>
                <a:gd name="T7" fmla="*/ 710 h 666"/>
                <a:gd name="T8" fmla="*/ 109 w 1070"/>
                <a:gd name="T9" fmla="*/ 861 h 666"/>
                <a:gd name="T10" fmla="*/ 234 w 1070"/>
                <a:gd name="T11" fmla="*/ 961 h 666"/>
                <a:gd name="T12" fmla="*/ 369 w 1070"/>
                <a:gd name="T13" fmla="*/ 1061 h 666"/>
                <a:gd name="T14" fmla="*/ 474 w 1070"/>
                <a:gd name="T15" fmla="*/ 1039 h 666"/>
                <a:gd name="T16" fmla="*/ 578 w 1070"/>
                <a:gd name="T17" fmla="*/ 1027 h 666"/>
                <a:gd name="T18" fmla="*/ 686 w 1070"/>
                <a:gd name="T19" fmla="*/ 926 h 666"/>
                <a:gd name="T20" fmla="*/ 765 w 1070"/>
                <a:gd name="T21" fmla="*/ 756 h 666"/>
                <a:gd name="T22" fmla="*/ 790 w 1070"/>
                <a:gd name="T23" fmla="*/ 566 h 666"/>
                <a:gd name="T24" fmla="*/ 811 w 1070"/>
                <a:gd name="T25" fmla="*/ 431 h 666"/>
                <a:gd name="T26" fmla="*/ 796 w 1070"/>
                <a:gd name="T27" fmla="*/ 242 h 666"/>
                <a:gd name="T28" fmla="*/ 738 w 1070"/>
                <a:gd name="T29" fmla="*/ 176 h 666"/>
                <a:gd name="T30" fmla="*/ 692 w 1070"/>
                <a:gd name="T31" fmla="*/ 132 h 666"/>
                <a:gd name="T32" fmla="*/ 587 w 1070"/>
                <a:gd name="T33" fmla="*/ 10 h 666"/>
                <a:gd name="T34" fmla="*/ 478 w 1070"/>
                <a:gd name="T35" fmla="*/ 77 h 666"/>
                <a:gd name="T36" fmla="*/ 354 w 1070"/>
                <a:gd name="T37" fmla="*/ 87 h 666"/>
                <a:gd name="T38" fmla="*/ 216 w 1070"/>
                <a:gd name="T39" fmla="*/ 40 h 666"/>
                <a:gd name="T40" fmla="*/ 127 w 1070"/>
                <a:gd name="T41" fmla="*/ 55 h 666"/>
                <a:gd name="T42" fmla="*/ 52 w 1070"/>
                <a:gd name="T43" fmla="*/ 153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tx1">
                <a:lumMod val="85000"/>
              </a:schemeClr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 rot="881310">
              <a:off x="1686850" y="3601849"/>
              <a:ext cx="1588" cy="388938"/>
              <a:chOff x="2880" y="869"/>
              <a:chExt cx="0" cy="245"/>
            </a:xfrm>
            <a:solidFill>
              <a:schemeClr val="tx1">
                <a:lumMod val="85000"/>
              </a:schemeClr>
            </a:solidFill>
          </p:grpSpPr>
          <p:sp>
            <p:nvSpPr>
              <p:cNvPr id="51" name="Line 12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grp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2" name="Line 13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grp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4" name="Line 14"/>
            <p:cNvSpPr>
              <a:spLocks noChangeShapeType="1"/>
            </p:cNvSpPr>
            <p:nvPr/>
          </p:nvSpPr>
          <p:spPr bwMode="auto">
            <a:xfrm rot="16213008">
              <a:off x="1094713" y="3738374"/>
              <a:ext cx="427038" cy="15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4" name="Text Box 10"/>
          <p:cNvSpPr txBox="1">
            <a:spLocks noChangeArrowheads="1"/>
          </p:cNvSpPr>
          <p:nvPr/>
        </p:nvSpPr>
        <p:spPr bwMode="auto">
          <a:xfrm>
            <a:off x="6856870" y="4250429"/>
            <a:ext cx="1409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i="1" dirty="0" smtClean="0">
                <a:solidFill>
                  <a:srgbClr val="FF00FF"/>
                </a:solidFill>
                <a:latin typeface="+mn-lt"/>
              </a:rPr>
              <a:t>b</a:t>
            </a:r>
            <a:r>
              <a:rPr lang="en-US" dirty="0" smtClean="0">
                <a:solidFill>
                  <a:srgbClr val="FF00FF"/>
                </a:solidFill>
                <a:latin typeface="Arial" charset="0"/>
              </a:rPr>
              <a:t> source</a:t>
            </a:r>
            <a:endParaRPr lang="en-US" dirty="0">
              <a:solidFill>
                <a:srgbClr val="FF00FF"/>
              </a:solidFill>
              <a:latin typeface="Arial" charset="0"/>
            </a:endParaRPr>
          </a:p>
        </p:txBody>
      </p:sp>
      <p:graphicFrame>
        <p:nvGraphicFramePr>
          <p:cNvPr id="65" name="Object 31"/>
          <p:cNvGraphicFramePr>
            <a:graphicFrameLocks noChangeAspect="1"/>
          </p:cNvGraphicFramePr>
          <p:nvPr/>
        </p:nvGraphicFramePr>
        <p:xfrm>
          <a:off x="3270250" y="1838325"/>
          <a:ext cx="4910138" cy="714375"/>
        </p:xfrm>
        <a:graphic>
          <a:graphicData uri="http://schemas.openxmlformats.org/presentationml/2006/ole">
            <p:oleObj spid="_x0000_s126980" name="Equation" r:id="rId3" imgW="2603160" imgH="380880" progId="Equation.DSMT4">
              <p:embed/>
            </p:oleObj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1201001" y="4558352"/>
            <a:ext cx="7301553" cy="1665028"/>
            <a:chOff x="1201001" y="4558352"/>
            <a:chExt cx="7301553" cy="1665028"/>
          </a:xfrm>
        </p:grpSpPr>
        <p:sp>
          <p:nvSpPr>
            <p:cNvPr id="31" name="Oval 30"/>
            <p:cNvSpPr/>
            <p:nvPr/>
          </p:nvSpPr>
          <p:spPr bwMode="auto">
            <a:xfrm>
              <a:off x="1201001" y="4558352"/>
              <a:ext cx="7301553" cy="1665028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528548" y="5172502"/>
              <a:ext cx="76976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Body</a:t>
              </a:r>
              <a:endParaRPr lang="en-US" dirty="0">
                <a:solidFill>
                  <a:schemeClr val="bg2"/>
                </a:solidFill>
                <a:latin typeface="+mj-lt"/>
              </a:endParaRPr>
            </a:p>
          </p:txBody>
        </p:sp>
        <p:sp>
          <p:nvSpPr>
            <p:cNvPr id="35" name="Freeform 34"/>
            <p:cNvSpPr/>
            <p:nvPr/>
          </p:nvSpPr>
          <p:spPr bwMode="auto">
            <a:xfrm>
              <a:off x="3411938" y="5033749"/>
              <a:ext cx="2906973" cy="559559"/>
            </a:xfrm>
            <a:custGeom>
              <a:avLst/>
              <a:gdLst>
                <a:gd name="connsiteX0" fmla="*/ 0 w 2906973"/>
                <a:gd name="connsiteY0" fmla="*/ 43219 h 559559"/>
                <a:gd name="connsiteX1" fmla="*/ 218364 w 2906973"/>
                <a:gd name="connsiteY1" fmla="*/ 2275 h 559559"/>
                <a:gd name="connsiteX2" fmla="*/ 450376 w 2906973"/>
                <a:gd name="connsiteY2" fmla="*/ 56866 h 559559"/>
                <a:gd name="connsiteX3" fmla="*/ 777923 w 2906973"/>
                <a:gd name="connsiteY3" fmla="*/ 343469 h 559559"/>
                <a:gd name="connsiteX4" fmla="*/ 1255594 w 2906973"/>
                <a:gd name="connsiteY4" fmla="*/ 493595 h 559559"/>
                <a:gd name="connsiteX5" fmla="*/ 1787857 w 2906973"/>
                <a:gd name="connsiteY5" fmla="*/ 534538 h 559559"/>
                <a:gd name="connsiteX6" fmla="*/ 2402006 w 2906973"/>
                <a:gd name="connsiteY6" fmla="*/ 534538 h 559559"/>
                <a:gd name="connsiteX7" fmla="*/ 2756848 w 2906973"/>
                <a:gd name="connsiteY7" fmla="*/ 384413 h 559559"/>
                <a:gd name="connsiteX8" fmla="*/ 2906973 w 2906973"/>
                <a:gd name="connsiteY8" fmla="*/ 206992 h 5595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06973" h="559559">
                  <a:moveTo>
                    <a:pt x="0" y="43219"/>
                  </a:moveTo>
                  <a:cubicBezTo>
                    <a:pt x="71650" y="21610"/>
                    <a:pt x="143301" y="1"/>
                    <a:pt x="218364" y="2275"/>
                  </a:cubicBezTo>
                  <a:cubicBezTo>
                    <a:pt x="293427" y="4549"/>
                    <a:pt x="357116" y="0"/>
                    <a:pt x="450376" y="56866"/>
                  </a:cubicBezTo>
                  <a:cubicBezTo>
                    <a:pt x="543636" y="113732"/>
                    <a:pt x="643720" y="270681"/>
                    <a:pt x="777923" y="343469"/>
                  </a:cubicBezTo>
                  <a:cubicBezTo>
                    <a:pt x="912126" y="416257"/>
                    <a:pt x="1087272" y="461750"/>
                    <a:pt x="1255594" y="493595"/>
                  </a:cubicBezTo>
                  <a:cubicBezTo>
                    <a:pt x="1423916" y="525440"/>
                    <a:pt x="1596789" y="527714"/>
                    <a:pt x="1787857" y="534538"/>
                  </a:cubicBezTo>
                  <a:cubicBezTo>
                    <a:pt x="1978925" y="541362"/>
                    <a:pt x="2240508" y="559559"/>
                    <a:pt x="2402006" y="534538"/>
                  </a:cubicBezTo>
                  <a:cubicBezTo>
                    <a:pt x="2563504" y="509517"/>
                    <a:pt x="2672687" y="439004"/>
                    <a:pt x="2756848" y="384413"/>
                  </a:cubicBezTo>
                  <a:cubicBezTo>
                    <a:pt x="2841009" y="329822"/>
                    <a:pt x="2873991" y="268407"/>
                    <a:pt x="2906973" y="206992"/>
                  </a:cubicBezTo>
                </a:path>
              </a:pathLst>
            </a:cu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01820" y="5666097"/>
              <a:ext cx="75533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Lead</a:t>
              </a:r>
              <a:endParaRPr lang="en-US" dirty="0">
                <a:solidFill>
                  <a:schemeClr val="bg2"/>
                </a:solidFill>
                <a:latin typeface="+mj-lt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3261813" y="4995081"/>
              <a:ext cx="286603" cy="191069"/>
            </a:xfrm>
            <a:prstGeom prst="rect">
              <a:avLst/>
            </a:prstGeom>
            <a:solidFill>
              <a:schemeClr val="tx2"/>
            </a:solidFill>
            <a:ln w="12700" cap="flat" cmpd="sng" algn="ctr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966112" y="5354473"/>
              <a:ext cx="9701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Device</a:t>
              </a:r>
              <a:endParaRPr lang="en-US" dirty="0">
                <a:solidFill>
                  <a:schemeClr val="bg2"/>
                </a:solidFill>
                <a:latin typeface="+mj-lt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 bwMode="auto">
            <a:xfrm flipV="1">
              <a:off x="6455388" y="5078739"/>
              <a:ext cx="313900" cy="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3" name="Oval 42"/>
            <p:cNvSpPr/>
            <p:nvPr/>
          </p:nvSpPr>
          <p:spPr bwMode="auto">
            <a:xfrm>
              <a:off x="6550923" y="5036022"/>
              <a:ext cx="81888" cy="81888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45" name="Object 31"/>
            <p:cNvGraphicFramePr>
              <a:graphicFrameLocks noChangeAspect="1"/>
            </p:cNvGraphicFramePr>
            <p:nvPr/>
          </p:nvGraphicFramePr>
          <p:xfrm>
            <a:off x="6551435" y="5121574"/>
            <a:ext cx="346075" cy="503237"/>
          </p:xfrm>
          <a:graphic>
            <a:graphicData uri="http://schemas.openxmlformats.org/presentationml/2006/ole">
              <p:oleObj spid="_x0000_s126981" name="Equation" r:id="rId4" imgW="164880" imgH="241200" progId="Equation.DSMT4">
                <p:embed/>
              </p:oleObj>
            </a:graphicData>
          </a:graphic>
        </p:graphicFrame>
        <p:graphicFrame>
          <p:nvGraphicFramePr>
            <p:cNvPr id="46" name="Object 17"/>
            <p:cNvGraphicFramePr>
              <a:graphicFrameLocks noChangeAspect="1"/>
            </p:cNvGraphicFramePr>
            <p:nvPr/>
          </p:nvGraphicFramePr>
          <p:xfrm>
            <a:off x="6928407" y="4885150"/>
            <a:ext cx="346075" cy="446087"/>
          </p:xfrm>
          <a:graphic>
            <a:graphicData uri="http://schemas.openxmlformats.org/presentationml/2006/ole">
              <p:oleObj spid="_x0000_s126982" name="Equation" r:id="rId5" imgW="1774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7" name="Text Box 33"/>
          <p:cNvSpPr txBox="1">
            <a:spLocks noChangeArrowheads="1"/>
          </p:cNvSpPr>
          <p:nvPr/>
        </p:nvSpPr>
        <p:spPr bwMode="auto">
          <a:xfrm>
            <a:off x="1221973" y="970142"/>
            <a:ext cx="719763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+mj-lt"/>
              </a:rPr>
              <a:t>Next, apply the equivalence principle to </a:t>
            </a:r>
            <a:r>
              <a:rPr lang="en-US" u="sng" dirty="0" smtClean="0">
                <a:solidFill>
                  <a:srgbClr val="0000FF"/>
                </a:solidFill>
                <a:latin typeface="+mj-lt"/>
              </a:rPr>
              <a:t>remove</a:t>
            </a:r>
            <a:r>
              <a:rPr lang="en-US" dirty="0" smtClean="0">
                <a:solidFill>
                  <a:srgbClr val="0000FF"/>
                </a:solidFill>
                <a:latin typeface="+mj-lt"/>
              </a:rPr>
              <a:t> the device and the lead, and keep the currents that are on them. </a:t>
            </a:r>
            <a:endParaRPr lang="en-US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4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327249" y="108860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kern="0" dirty="0" smtClean="0">
                <a:solidFill>
                  <a:srgbClr val="FF9933"/>
                </a:solidFill>
                <a:latin typeface="+mj-lt"/>
                <a:ea typeface="+mj-ea"/>
                <a:cs typeface="+mj-cs"/>
              </a:rPr>
              <a:t>Transfer Function (cont.)</a:t>
            </a:r>
            <a:endParaRPr lang="en-US" sz="4000" kern="0" dirty="0">
              <a:solidFill>
                <a:srgbClr val="FF9933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1965341" y="3921670"/>
            <a:ext cx="118162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i="1" dirty="0" smtClean="0">
                <a:solidFill>
                  <a:srgbClr val="FF00FF"/>
                </a:solidFill>
                <a:latin typeface="+mn-lt"/>
              </a:rPr>
              <a:t>a</a:t>
            </a:r>
            <a:r>
              <a:rPr lang="en-US" dirty="0" smtClean="0">
                <a:solidFill>
                  <a:srgbClr val="FF00FF"/>
                </a:solidFill>
                <a:latin typeface="Arial" charset="0"/>
              </a:rPr>
              <a:t> source</a:t>
            </a:r>
            <a:endParaRPr lang="en-US" dirty="0">
              <a:solidFill>
                <a:srgbClr val="FF00FF"/>
              </a:solidFill>
              <a:latin typeface="Arial" charset="0"/>
            </a:endParaRPr>
          </a:p>
        </p:txBody>
      </p:sp>
      <p:grpSp>
        <p:nvGrpSpPr>
          <p:cNvPr id="2" name="Group 52"/>
          <p:cNvGrpSpPr/>
          <p:nvPr/>
        </p:nvGrpSpPr>
        <p:grpSpPr>
          <a:xfrm>
            <a:off x="658257" y="2544907"/>
            <a:ext cx="1289050" cy="1704975"/>
            <a:chOff x="785506" y="3014781"/>
            <a:chExt cx="1289050" cy="1704975"/>
          </a:xfrm>
        </p:grpSpPr>
        <p:sp>
          <p:nvSpPr>
            <p:cNvPr id="39" name="Freeform 9"/>
            <p:cNvSpPr>
              <a:spLocks/>
            </p:cNvSpPr>
            <p:nvPr/>
          </p:nvSpPr>
          <p:spPr bwMode="auto">
            <a:xfrm>
              <a:off x="785506" y="3014781"/>
              <a:ext cx="1289050" cy="1704975"/>
            </a:xfrm>
            <a:custGeom>
              <a:avLst/>
              <a:gdLst>
                <a:gd name="T0" fmla="*/ 52 w 1070"/>
                <a:gd name="T1" fmla="*/ 153 h 666"/>
                <a:gd name="T2" fmla="*/ 17 w 1070"/>
                <a:gd name="T3" fmla="*/ 305 h 666"/>
                <a:gd name="T4" fmla="*/ 2 w 1070"/>
                <a:gd name="T5" fmla="*/ 481 h 666"/>
                <a:gd name="T6" fmla="*/ 18 w 1070"/>
                <a:gd name="T7" fmla="*/ 710 h 666"/>
                <a:gd name="T8" fmla="*/ 109 w 1070"/>
                <a:gd name="T9" fmla="*/ 861 h 666"/>
                <a:gd name="T10" fmla="*/ 234 w 1070"/>
                <a:gd name="T11" fmla="*/ 961 h 666"/>
                <a:gd name="T12" fmla="*/ 369 w 1070"/>
                <a:gd name="T13" fmla="*/ 1061 h 666"/>
                <a:gd name="T14" fmla="*/ 474 w 1070"/>
                <a:gd name="T15" fmla="*/ 1039 h 666"/>
                <a:gd name="T16" fmla="*/ 578 w 1070"/>
                <a:gd name="T17" fmla="*/ 1027 h 666"/>
                <a:gd name="T18" fmla="*/ 686 w 1070"/>
                <a:gd name="T19" fmla="*/ 926 h 666"/>
                <a:gd name="T20" fmla="*/ 765 w 1070"/>
                <a:gd name="T21" fmla="*/ 756 h 666"/>
                <a:gd name="T22" fmla="*/ 790 w 1070"/>
                <a:gd name="T23" fmla="*/ 566 h 666"/>
                <a:gd name="T24" fmla="*/ 811 w 1070"/>
                <a:gd name="T25" fmla="*/ 431 h 666"/>
                <a:gd name="T26" fmla="*/ 796 w 1070"/>
                <a:gd name="T27" fmla="*/ 242 h 666"/>
                <a:gd name="T28" fmla="*/ 738 w 1070"/>
                <a:gd name="T29" fmla="*/ 176 h 666"/>
                <a:gd name="T30" fmla="*/ 692 w 1070"/>
                <a:gd name="T31" fmla="*/ 132 h 666"/>
                <a:gd name="T32" fmla="*/ 587 w 1070"/>
                <a:gd name="T33" fmla="*/ 10 h 666"/>
                <a:gd name="T34" fmla="*/ 478 w 1070"/>
                <a:gd name="T35" fmla="*/ 77 h 666"/>
                <a:gd name="T36" fmla="*/ 354 w 1070"/>
                <a:gd name="T37" fmla="*/ 87 h 666"/>
                <a:gd name="T38" fmla="*/ 216 w 1070"/>
                <a:gd name="T39" fmla="*/ 40 h 666"/>
                <a:gd name="T40" fmla="*/ 127 w 1070"/>
                <a:gd name="T41" fmla="*/ 55 h 666"/>
                <a:gd name="T42" fmla="*/ 52 w 1070"/>
                <a:gd name="T43" fmla="*/ 153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tx1">
                <a:lumMod val="85000"/>
              </a:schemeClr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 rot="881310">
              <a:off x="1686850" y="3601849"/>
              <a:ext cx="1588" cy="388938"/>
              <a:chOff x="2880" y="869"/>
              <a:chExt cx="0" cy="245"/>
            </a:xfrm>
            <a:solidFill>
              <a:schemeClr val="tx1">
                <a:lumMod val="85000"/>
              </a:schemeClr>
            </a:solidFill>
          </p:grpSpPr>
          <p:sp>
            <p:nvSpPr>
              <p:cNvPr id="51" name="Line 12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grp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2" name="Line 13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grp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4" name="Line 14"/>
            <p:cNvSpPr>
              <a:spLocks noChangeShapeType="1"/>
            </p:cNvSpPr>
            <p:nvPr/>
          </p:nvSpPr>
          <p:spPr bwMode="auto">
            <a:xfrm rot="16213008">
              <a:off x="1094713" y="3738374"/>
              <a:ext cx="427038" cy="15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65" name="Object 31"/>
          <p:cNvGraphicFramePr>
            <a:graphicFrameLocks noChangeAspect="1"/>
          </p:cNvGraphicFramePr>
          <p:nvPr/>
        </p:nvGraphicFramePr>
        <p:xfrm>
          <a:off x="5467350" y="2039938"/>
          <a:ext cx="1868488" cy="523875"/>
        </p:xfrm>
        <a:graphic>
          <a:graphicData uri="http://schemas.openxmlformats.org/presentationml/2006/ole">
            <p:oleObj spid="_x0000_s128002" name="Equation" r:id="rId3" imgW="990360" imgH="279360" progId="Equation.DSMT4">
              <p:embed/>
            </p:oleObj>
          </a:graphicData>
        </a:graphic>
      </p:graphicFrame>
      <p:sp>
        <p:nvSpPr>
          <p:cNvPr id="31" name="Oval 30"/>
          <p:cNvSpPr/>
          <p:nvPr/>
        </p:nvSpPr>
        <p:spPr bwMode="auto">
          <a:xfrm>
            <a:off x="1201001" y="4558352"/>
            <a:ext cx="7301553" cy="1665028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528548" y="5172502"/>
            <a:ext cx="769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+mj-lt"/>
              </a:rPr>
              <a:t>Body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35" name="Freeform 34"/>
          <p:cNvSpPr/>
          <p:nvPr/>
        </p:nvSpPr>
        <p:spPr bwMode="auto">
          <a:xfrm>
            <a:off x="3411938" y="5033749"/>
            <a:ext cx="2906973" cy="559559"/>
          </a:xfrm>
          <a:custGeom>
            <a:avLst/>
            <a:gdLst>
              <a:gd name="connsiteX0" fmla="*/ 0 w 2906973"/>
              <a:gd name="connsiteY0" fmla="*/ 43219 h 559559"/>
              <a:gd name="connsiteX1" fmla="*/ 218364 w 2906973"/>
              <a:gd name="connsiteY1" fmla="*/ 2275 h 559559"/>
              <a:gd name="connsiteX2" fmla="*/ 450376 w 2906973"/>
              <a:gd name="connsiteY2" fmla="*/ 56866 h 559559"/>
              <a:gd name="connsiteX3" fmla="*/ 777923 w 2906973"/>
              <a:gd name="connsiteY3" fmla="*/ 343469 h 559559"/>
              <a:gd name="connsiteX4" fmla="*/ 1255594 w 2906973"/>
              <a:gd name="connsiteY4" fmla="*/ 493595 h 559559"/>
              <a:gd name="connsiteX5" fmla="*/ 1787857 w 2906973"/>
              <a:gd name="connsiteY5" fmla="*/ 534538 h 559559"/>
              <a:gd name="connsiteX6" fmla="*/ 2402006 w 2906973"/>
              <a:gd name="connsiteY6" fmla="*/ 534538 h 559559"/>
              <a:gd name="connsiteX7" fmla="*/ 2756848 w 2906973"/>
              <a:gd name="connsiteY7" fmla="*/ 384413 h 559559"/>
              <a:gd name="connsiteX8" fmla="*/ 2906973 w 2906973"/>
              <a:gd name="connsiteY8" fmla="*/ 206992 h 5595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906973" h="559559">
                <a:moveTo>
                  <a:pt x="0" y="43219"/>
                </a:moveTo>
                <a:cubicBezTo>
                  <a:pt x="71650" y="21610"/>
                  <a:pt x="143301" y="1"/>
                  <a:pt x="218364" y="2275"/>
                </a:cubicBezTo>
                <a:cubicBezTo>
                  <a:pt x="293427" y="4549"/>
                  <a:pt x="357116" y="0"/>
                  <a:pt x="450376" y="56866"/>
                </a:cubicBezTo>
                <a:cubicBezTo>
                  <a:pt x="543636" y="113732"/>
                  <a:pt x="643720" y="270681"/>
                  <a:pt x="777923" y="343469"/>
                </a:cubicBezTo>
                <a:cubicBezTo>
                  <a:pt x="912126" y="416257"/>
                  <a:pt x="1087272" y="461750"/>
                  <a:pt x="1255594" y="493595"/>
                </a:cubicBezTo>
                <a:cubicBezTo>
                  <a:pt x="1423916" y="525440"/>
                  <a:pt x="1596789" y="527714"/>
                  <a:pt x="1787857" y="534538"/>
                </a:cubicBezTo>
                <a:cubicBezTo>
                  <a:pt x="1978925" y="541362"/>
                  <a:pt x="2240508" y="559559"/>
                  <a:pt x="2402006" y="534538"/>
                </a:cubicBezTo>
                <a:cubicBezTo>
                  <a:pt x="2563504" y="509517"/>
                  <a:pt x="2672687" y="439004"/>
                  <a:pt x="2756848" y="384413"/>
                </a:cubicBezTo>
                <a:cubicBezTo>
                  <a:pt x="2841009" y="329822"/>
                  <a:pt x="2873991" y="268407"/>
                  <a:pt x="2906973" y="206992"/>
                </a:cubicBezTo>
              </a:path>
            </a:pathLst>
          </a:cu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3261813" y="4995081"/>
            <a:ext cx="286603" cy="191069"/>
          </a:xfrm>
          <a:prstGeom prst="rect">
            <a:avLst/>
          </a:prstGeom>
          <a:solidFill>
            <a:srgbClr val="0000FF"/>
          </a:solidFill>
          <a:ln w="12700" cap="flat" cmpd="sng" algn="ctr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V="1">
            <a:off x="6455388" y="5078739"/>
            <a:ext cx="313900" cy="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43" name="Oval 42"/>
          <p:cNvSpPr/>
          <p:nvPr/>
        </p:nvSpPr>
        <p:spPr bwMode="auto">
          <a:xfrm>
            <a:off x="6550923" y="5036022"/>
            <a:ext cx="81888" cy="81888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5" name="Object 31"/>
          <p:cNvGraphicFramePr>
            <a:graphicFrameLocks noChangeAspect="1"/>
          </p:cNvGraphicFramePr>
          <p:nvPr/>
        </p:nvGraphicFramePr>
        <p:xfrm>
          <a:off x="6551435" y="5121574"/>
          <a:ext cx="346075" cy="503237"/>
        </p:xfrm>
        <a:graphic>
          <a:graphicData uri="http://schemas.openxmlformats.org/presentationml/2006/ole">
            <p:oleObj spid="_x0000_s128003" name="Equation" r:id="rId4" imgW="164880" imgH="241200" progId="Equation.DSMT4">
              <p:embed/>
            </p:oleObj>
          </a:graphicData>
        </a:graphic>
      </p:graphicFrame>
      <p:graphicFrame>
        <p:nvGraphicFramePr>
          <p:cNvPr id="46" name="Object 17"/>
          <p:cNvGraphicFramePr>
            <a:graphicFrameLocks noChangeAspect="1"/>
          </p:cNvGraphicFramePr>
          <p:nvPr/>
        </p:nvGraphicFramePr>
        <p:xfrm>
          <a:off x="6928407" y="4885150"/>
          <a:ext cx="346075" cy="446087"/>
        </p:xfrm>
        <a:graphic>
          <a:graphicData uri="http://schemas.openxmlformats.org/presentationml/2006/ole">
            <p:oleObj spid="_x0000_s128004" name="Equation" r:id="rId5" imgW="177480" imgH="228600" progId="Equation.DSMT4">
              <p:embed/>
            </p:oleObj>
          </a:graphicData>
        </a:graphic>
      </p:graphicFrame>
      <p:graphicFrame>
        <p:nvGraphicFramePr>
          <p:cNvPr id="128005" name="Object 17"/>
          <p:cNvGraphicFramePr>
            <a:graphicFrameLocks noChangeAspect="1"/>
          </p:cNvGraphicFramePr>
          <p:nvPr/>
        </p:nvGraphicFramePr>
        <p:xfrm>
          <a:off x="5002213" y="4911725"/>
          <a:ext cx="444500" cy="517525"/>
        </p:xfrm>
        <a:graphic>
          <a:graphicData uri="http://schemas.openxmlformats.org/presentationml/2006/ole">
            <p:oleObj spid="_x0000_s128005" name="Equation" r:id="rId6" imgW="228600" imgH="266400" progId="Equation.DSMT4">
              <p:embed/>
            </p:oleObj>
          </a:graphicData>
        </a:graphic>
      </p:graphicFrame>
      <p:cxnSp>
        <p:nvCxnSpPr>
          <p:cNvPr id="32" name="Straight Arrow Connector 31"/>
          <p:cNvCxnSpPr/>
          <p:nvPr/>
        </p:nvCxnSpPr>
        <p:spPr bwMode="auto">
          <a:xfrm flipV="1">
            <a:off x="4880759" y="5556412"/>
            <a:ext cx="330912" cy="12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48" name="TextBox 47"/>
          <p:cNvSpPr txBox="1"/>
          <p:nvPr/>
        </p:nvSpPr>
        <p:spPr>
          <a:xfrm>
            <a:off x="3954484" y="2778826"/>
            <a:ext cx="4726378" cy="73866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  <a:latin typeface="+mj-lt"/>
              </a:rPr>
              <a:t>The set of currents called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b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  <a:sym typeface="Symbol"/>
              </a:rPr>
              <a:t>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  consists of the dipol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b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 plus the currents on the device and lead that are set up by the radiating dipol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b 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(in the absence of sourc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). </a:t>
            </a:r>
            <a:endParaRPr lang="en-US" sz="14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64" name="Text Box 10"/>
          <p:cNvSpPr txBox="1">
            <a:spLocks noChangeArrowheads="1"/>
          </p:cNvSpPr>
          <p:nvPr/>
        </p:nvSpPr>
        <p:spPr bwMode="auto">
          <a:xfrm>
            <a:off x="4410554" y="4582938"/>
            <a:ext cx="1409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i="1" dirty="0" smtClean="0">
                <a:solidFill>
                  <a:srgbClr val="FF00FF"/>
                </a:solidFill>
                <a:latin typeface="+mn-lt"/>
              </a:rPr>
              <a:t>b</a:t>
            </a:r>
            <a:r>
              <a:rPr lang="en-US" i="1" dirty="0" smtClean="0">
                <a:solidFill>
                  <a:srgbClr val="FF00FF"/>
                </a:solidFill>
                <a:latin typeface="+mn-lt"/>
                <a:sym typeface="Symbol"/>
              </a:rPr>
              <a:t></a:t>
            </a:r>
            <a:r>
              <a:rPr lang="en-US" dirty="0" smtClean="0">
                <a:solidFill>
                  <a:srgbClr val="FF00FF"/>
                </a:solidFill>
                <a:latin typeface="Arial" charset="0"/>
              </a:rPr>
              <a:t>  source</a:t>
            </a:r>
            <a:endParaRPr lang="en-US" dirty="0">
              <a:solidFill>
                <a:srgbClr val="FF00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7" name="Text Box 33"/>
          <p:cNvSpPr txBox="1">
            <a:spLocks noChangeArrowheads="1"/>
          </p:cNvSpPr>
          <p:nvPr/>
        </p:nvSpPr>
        <p:spPr bwMode="auto">
          <a:xfrm>
            <a:off x="1233848" y="898890"/>
            <a:ext cx="46563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+mj-lt"/>
              </a:rPr>
              <a:t>Next, apply reciprocity one more time. </a:t>
            </a:r>
            <a:endParaRPr lang="en-US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4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327249" y="108860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kern="0" dirty="0" smtClean="0">
                <a:solidFill>
                  <a:srgbClr val="FF9933"/>
                </a:solidFill>
                <a:latin typeface="+mj-lt"/>
                <a:ea typeface="+mj-ea"/>
                <a:cs typeface="+mj-cs"/>
              </a:rPr>
              <a:t>Transfer Function (cont.)</a:t>
            </a:r>
            <a:endParaRPr lang="en-US" sz="4000" kern="0" dirty="0">
              <a:solidFill>
                <a:srgbClr val="FF9933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2000969" y="3933545"/>
            <a:ext cx="127662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i="1" dirty="0" smtClean="0">
                <a:solidFill>
                  <a:srgbClr val="FF00FF"/>
                </a:solidFill>
                <a:latin typeface="+mn-lt"/>
              </a:rPr>
              <a:t>a</a:t>
            </a:r>
            <a:r>
              <a:rPr lang="en-US" dirty="0" smtClean="0">
                <a:solidFill>
                  <a:srgbClr val="FF00FF"/>
                </a:solidFill>
                <a:latin typeface="Arial" charset="0"/>
              </a:rPr>
              <a:t> source</a:t>
            </a:r>
            <a:endParaRPr lang="en-US" dirty="0">
              <a:solidFill>
                <a:srgbClr val="FF00FF"/>
              </a:solidFill>
              <a:latin typeface="Arial" charset="0"/>
            </a:endParaRPr>
          </a:p>
        </p:txBody>
      </p:sp>
      <p:grpSp>
        <p:nvGrpSpPr>
          <p:cNvPr id="2" name="Group 52"/>
          <p:cNvGrpSpPr/>
          <p:nvPr/>
        </p:nvGrpSpPr>
        <p:grpSpPr>
          <a:xfrm>
            <a:off x="717632" y="2758655"/>
            <a:ext cx="1289050" cy="1704975"/>
            <a:chOff x="785506" y="3014781"/>
            <a:chExt cx="1289050" cy="1704975"/>
          </a:xfrm>
        </p:grpSpPr>
        <p:sp>
          <p:nvSpPr>
            <p:cNvPr id="39" name="Freeform 9"/>
            <p:cNvSpPr>
              <a:spLocks/>
            </p:cNvSpPr>
            <p:nvPr/>
          </p:nvSpPr>
          <p:spPr bwMode="auto">
            <a:xfrm>
              <a:off x="785506" y="3014781"/>
              <a:ext cx="1289050" cy="1704975"/>
            </a:xfrm>
            <a:custGeom>
              <a:avLst/>
              <a:gdLst>
                <a:gd name="T0" fmla="*/ 52 w 1070"/>
                <a:gd name="T1" fmla="*/ 153 h 666"/>
                <a:gd name="T2" fmla="*/ 17 w 1070"/>
                <a:gd name="T3" fmla="*/ 305 h 666"/>
                <a:gd name="T4" fmla="*/ 2 w 1070"/>
                <a:gd name="T5" fmla="*/ 481 h 666"/>
                <a:gd name="T6" fmla="*/ 18 w 1070"/>
                <a:gd name="T7" fmla="*/ 710 h 666"/>
                <a:gd name="T8" fmla="*/ 109 w 1070"/>
                <a:gd name="T9" fmla="*/ 861 h 666"/>
                <a:gd name="T10" fmla="*/ 234 w 1070"/>
                <a:gd name="T11" fmla="*/ 961 h 666"/>
                <a:gd name="T12" fmla="*/ 369 w 1070"/>
                <a:gd name="T13" fmla="*/ 1061 h 666"/>
                <a:gd name="T14" fmla="*/ 474 w 1070"/>
                <a:gd name="T15" fmla="*/ 1039 h 666"/>
                <a:gd name="T16" fmla="*/ 578 w 1070"/>
                <a:gd name="T17" fmla="*/ 1027 h 666"/>
                <a:gd name="T18" fmla="*/ 686 w 1070"/>
                <a:gd name="T19" fmla="*/ 926 h 666"/>
                <a:gd name="T20" fmla="*/ 765 w 1070"/>
                <a:gd name="T21" fmla="*/ 756 h 666"/>
                <a:gd name="T22" fmla="*/ 790 w 1070"/>
                <a:gd name="T23" fmla="*/ 566 h 666"/>
                <a:gd name="T24" fmla="*/ 811 w 1070"/>
                <a:gd name="T25" fmla="*/ 431 h 666"/>
                <a:gd name="T26" fmla="*/ 796 w 1070"/>
                <a:gd name="T27" fmla="*/ 242 h 666"/>
                <a:gd name="T28" fmla="*/ 738 w 1070"/>
                <a:gd name="T29" fmla="*/ 176 h 666"/>
                <a:gd name="T30" fmla="*/ 692 w 1070"/>
                <a:gd name="T31" fmla="*/ 132 h 666"/>
                <a:gd name="T32" fmla="*/ 587 w 1070"/>
                <a:gd name="T33" fmla="*/ 10 h 666"/>
                <a:gd name="T34" fmla="*/ 478 w 1070"/>
                <a:gd name="T35" fmla="*/ 77 h 666"/>
                <a:gd name="T36" fmla="*/ 354 w 1070"/>
                <a:gd name="T37" fmla="*/ 87 h 666"/>
                <a:gd name="T38" fmla="*/ 216 w 1070"/>
                <a:gd name="T39" fmla="*/ 40 h 666"/>
                <a:gd name="T40" fmla="*/ 127 w 1070"/>
                <a:gd name="T41" fmla="*/ 55 h 666"/>
                <a:gd name="T42" fmla="*/ 52 w 1070"/>
                <a:gd name="T43" fmla="*/ 153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tx1">
                <a:lumMod val="85000"/>
              </a:schemeClr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 rot="881310">
              <a:off x="1686850" y="3601849"/>
              <a:ext cx="1588" cy="388938"/>
              <a:chOff x="2880" y="869"/>
              <a:chExt cx="0" cy="245"/>
            </a:xfrm>
            <a:solidFill>
              <a:schemeClr val="tx1">
                <a:lumMod val="85000"/>
              </a:schemeClr>
            </a:solidFill>
          </p:grpSpPr>
          <p:sp>
            <p:nvSpPr>
              <p:cNvPr id="51" name="Line 12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grp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2" name="Line 13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grp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4" name="Line 14"/>
            <p:cNvSpPr>
              <a:spLocks noChangeShapeType="1"/>
            </p:cNvSpPr>
            <p:nvPr/>
          </p:nvSpPr>
          <p:spPr bwMode="auto">
            <a:xfrm rot="16213008">
              <a:off x="1094713" y="3738374"/>
              <a:ext cx="427038" cy="15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65" name="Object 31"/>
          <p:cNvGraphicFramePr>
            <a:graphicFrameLocks noChangeAspect="1"/>
          </p:cNvGraphicFramePr>
          <p:nvPr/>
        </p:nvGraphicFramePr>
        <p:xfrm>
          <a:off x="3593600" y="1387146"/>
          <a:ext cx="4789488" cy="1666875"/>
        </p:xfrm>
        <a:graphic>
          <a:graphicData uri="http://schemas.openxmlformats.org/presentationml/2006/ole">
            <p:oleObj spid="_x0000_s129026" name="Equation" r:id="rId3" imgW="2539800" imgH="88884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645720" y="3087589"/>
            <a:ext cx="48782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V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L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 is the volume containing the lead and the device.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165376" y="4855227"/>
            <a:ext cx="7301553" cy="1665028"/>
            <a:chOff x="1201001" y="4558352"/>
            <a:chExt cx="7301553" cy="1665028"/>
          </a:xfrm>
        </p:grpSpPr>
        <p:sp>
          <p:nvSpPr>
            <p:cNvPr id="31" name="Oval 30"/>
            <p:cNvSpPr/>
            <p:nvPr/>
          </p:nvSpPr>
          <p:spPr bwMode="auto">
            <a:xfrm>
              <a:off x="1201001" y="4558352"/>
              <a:ext cx="7301553" cy="1665028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528548" y="5172502"/>
              <a:ext cx="76976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Body</a:t>
              </a:r>
              <a:endParaRPr lang="en-US" dirty="0">
                <a:solidFill>
                  <a:schemeClr val="bg2"/>
                </a:solidFill>
                <a:latin typeface="+mj-lt"/>
              </a:endParaRPr>
            </a:p>
          </p:txBody>
        </p:sp>
        <p:sp>
          <p:nvSpPr>
            <p:cNvPr id="35" name="Freeform 34"/>
            <p:cNvSpPr/>
            <p:nvPr/>
          </p:nvSpPr>
          <p:spPr bwMode="auto">
            <a:xfrm>
              <a:off x="3411938" y="5033749"/>
              <a:ext cx="2906973" cy="559559"/>
            </a:xfrm>
            <a:custGeom>
              <a:avLst/>
              <a:gdLst>
                <a:gd name="connsiteX0" fmla="*/ 0 w 2906973"/>
                <a:gd name="connsiteY0" fmla="*/ 43219 h 559559"/>
                <a:gd name="connsiteX1" fmla="*/ 218364 w 2906973"/>
                <a:gd name="connsiteY1" fmla="*/ 2275 h 559559"/>
                <a:gd name="connsiteX2" fmla="*/ 450376 w 2906973"/>
                <a:gd name="connsiteY2" fmla="*/ 56866 h 559559"/>
                <a:gd name="connsiteX3" fmla="*/ 777923 w 2906973"/>
                <a:gd name="connsiteY3" fmla="*/ 343469 h 559559"/>
                <a:gd name="connsiteX4" fmla="*/ 1255594 w 2906973"/>
                <a:gd name="connsiteY4" fmla="*/ 493595 h 559559"/>
                <a:gd name="connsiteX5" fmla="*/ 1787857 w 2906973"/>
                <a:gd name="connsiteY5" fmla="*/ 534538 h 559559"/>
                <a:gd name="connsiteX6" fmla="*/ 2402006 w 2906973"/>
                <a:gd name="connsiteY6" fmla="*/ 534538 h 559559"/>
                <a:gd name="connsiteX7" fmla="*/ 2756848 w 2906973"/>
                <a:gd name="connsiteY7" fmla="*/ 384413 h 559559"/>
                <a:gd name="connsiteX8" fmla="*/ 2906973 w 2906973"/>
                <a:gd name="connsiteY8" fmla="*/ 206992 h 5595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06973" h="559559">
                  <a:moveTo>
                    <a:pt x="0" y="43219"/>
                  </a:moveTo>
                  <a:cubicBezTo>
                    <a:pt x="71650" y="21610"/>
                    <a:pt x="143301" y="1"/>
                    <a:pt x="218364" y="2275"/>
                  </a:cubicBezTo>
                  <a:cubicBezTo>
                    <a:pt x="293427" y="4549"/>
                    <a:pt x="357116" y="0"/>
                    <a:pt x="450376" y="56866"/>
                  </a:cubicBezTo>
                  <a:cubicBezTo>
                    <a:pt x="543636" y="113732"/>
                    <a:pt x="643720" y="270681"/>
                    <a:pt x="777923" y="343469"/>
                  </a:cubicBezTo>
                  <a:cubicBezTo>
                    <a:pt x="912126" y="416257"/>
                    <a:pt x="1087272" y="461750"/>
                    <a:pt x="1255594" y="493595"/>
                  </a:cubicBezTo>
                  <a:cubicBezTo>
                    <a:pt x="1423916" y="525440"/>
                    <a:pt x="1596789" y="527714"/>
                    <a:pt x="1787857" y="534538"/>
                  </a:cubicBezTo>
                  <a:cubicBezTo>
                    <a:pt x="1978925" y="541362"/>
                    <a:pt x="2240508" y="559559"/>
                    <a:pt x="2402006" y="534538"/>
                  </a:cubicBezTo>
                  <a:cubicBezTo>
                    <a:pt x="2563504" y="509517"/>
                    <a:pt x="2672687" y="439004"/>
                    <a:pt x="2756848" y="384413"/>
                  </a:cubicBezTo>
                  <a:cubicBezTo>
                    <a:pt x="2841009" y="329822"/>
                    <a:pt x="2873991" y="268407"/>
                    <a:pt x="2906973" y="206992"/>
                  </a:cubicBezTo>
                </a:path>
              </a:pathLst>
            </a:cu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3261813" y="4995081"/>
              <a:ext cx="286603" cy="191069"/>
            </a:xfrm>
            <a:prstGeom prst="rect">
              <a:avLst/>
            </a:prstGeom>
            <a:solidFill>
              <a:srgbClr val="0000FF"/>
            </a:solidFill>
            <a:ln w="12700" cap="flat" cmpd="sng" algn="ctr">
              <a:solidFill>
                <a:srgbClr val="0000CC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 bwMode="auto">
            <a:xfrm flipV="1">
              <a:off x="6455388" y="5078739"/>
              <a:ext cx="313900" cy="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3" name="Oval 42"/>
            <p:cNvSpPr/>
            <p:nvPr/>
          </p:nvSpPr>
          <p:spPr bwMode="auto">
            <a:xfrm>
              <a:off x="6550923" y="5036022"/>
              <a:ext cx="81888" cy="81888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45" name="Object 31"/>
            <p:cNvGraphicFramePr>
              <a:graphicFrameLocks noChangeAspect="1"/>
            </p:cNvGraphicFramePr>
            <p:nvPr/>
          </p:nvGraphicFramePr>
          <p:xfrm>
            <a:off x="6551435" y="5121574"/>
            <a:ext cx="346075" cy="503237"/>
          </p:xfrm>
          <a:graphic>
            <a:graphicData uri="http://schemas.openxmlformats.org/presentationml/2006/ole">
              <p:oleObj spid="_x0000_s129027" name="Equation" r:id="rId4" imgW="164880" imgH="241200" progId="Equation.DSMT4">
                <p:embed/>
              </p:oleObj>
            </a:graphicData>
          </a:graphic>
        </p:graphicFrame>
        <p:graphicFrame>
          <p:nvGraphicFramePr>
            <p:cNvPr id="46" name="Object 17"/>
            <p:cNvGraphicFramePr>
              <a:graphicFrameLocks noChangeAspect="1"/>
            </p:cNvGraphicFramePr>
            <p:nvPr/>
          </p:nvGraphicFramePr>
          <p:xfrm>
            <a:off x="6928407" y="4885150"/>
            <a:ext cx="346075" cy="446087"/>
          </p:xfrm>
          <a:graphic>
            <a:graphicData uri="http://schemas.openxmlformats.org/presentationml/2006/ole">
              <p:oleObj spid="_x0000_s129028" name="Equation" r:id="rId5" imgW="177480" imgH="228600" progId="Equation.DSMT4">
                <p:embed/>
              </p:oleObj>
            </a:graphicData>
          </a:graphic>
        </p:graphicFrame>
        <p:cxnSp>
          <p:nvCxnSpPr>
            <p:cNvPr id="32" name="Straight Arrow Connector 31"/>
            <p:cNvCxnSpPr/>
            <p:nvPr/>
          </p:nvCxnSpPr>
          <p:spPr bwMode="auto">
            <a:xfrm flipV="1">
              <a:off x="4880759" y="5556412"/>
              <a:ext cx="330912" cy="124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graphicFrame>
          <p:nvGraphicFramePr>
            <p:cNvPr id="129030" name="Object 6"/>
            <p:cNvGraphicFramePr>
              <a:graphicFrameLocks noChangeAspect="1"/>
            </p:cNvGraphicFramePr>
            <p:nvPr/>
          </p:nvGraphicFramePr>
          <p:xfrm>
            <a:off x="5002213" y="4911725"/>
            <a:ext cx="444500" cy="517525"/>
          </p:xfrm>
          <a:graphic>
            <a:graphicData uri="http://schemas.openxmlformats.org/presentationml/2006/ole">
              <p:oleObj spid="_x0000_s129030" name="Equation" r:id="rId6" imgW="228600" imgH="266400" progId="Equation.DSMT4">
                <p:embed/>
              </p:oleObj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3467602" y="3657604"/>
            <a:ext cx="5106391" cy="95410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The field from th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  <a:cs typeface="Arial" pitchFamily="34" charset="0"/>
              </a:rPr>
              <a:t>a</a:t>
            </a:r>
            <a:r>
              <a:rPr lang="en-US" sz="14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source is now calculated with the body present but </a:t>
            </a:r>
            <a:r>
              <a:rPr lang="en-US" sz="1400" u="sng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without</a:t>
            </a:r>
            <a:r>
              <a:rPr lang="en-US" sz="14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the lead present (it is therefore the same as the “incident” field, which is defined as the field inside the body from th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  <a:cs typeface="Arial" pitchFamily="34" charset="0"/>
              </a:rPr>
              <a:t>a</a:t>
            </a:r>
            <a:r>
              <a:rPr lang="en-US" sz="14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source with the lead absent.</a:t>
            </a:r>
            <a:endParaRPr lang="en-US" sz="1400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Text Box 10"/>
          <p:cNvSpPr txBox="1">
            <a:spLocks noChangeArrowheads="1"/>
          </p:cNvSpPr>
          <p:nvPr/>
        </p:nvSpPr>
        <p:spPr bwMode="auto">
          <a:xfrm>
            <a:off x="4410554" y="4856062"/>
            <a:ext cx="1409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i="1" dirty="0" smtClean="0">
                <a:solidFill>
                  <a:srgbClr val="FF00FF"/>
                </a:solidFill>
                <a:latin typeface="+mn-lt"/>
              </a:rPr>
              <a:t>b</a:t>
            </a:r>
            <a:r>
              <a:rPr lang="en-US" i="1" dirty="0" smtClean="0">
                <a:solidFill>
                  <a:srgbClr val="FF00FF"/>
                </a:solidFill>
                <a:latin typeface="+mn-lt"/>
                <a:sym typeface="Symbol"/>
              </a:rPr>
              <a:t></a:t>
            </a:r>
            <a:r>
              <a:rPr lang="en-US" dirty="0" smtClean="0">
                <a:solidFill>
                  <a:srgbClr val="FF00FF"/>
                </a:solidFill>
                <a:latin typeface="Arial" charset="0"/>
              </a:rPr>
              <a:t>  source</a:t>
            </a:r>
            <a:endParaRPr lang="en-US" dirty="0">
              <a:solidFill>
                <a:srgbClr val="FF00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 bwMode="auto">
          <a:xfrm>
            <a:off x="2826327" y="2410691"/>
            <a:ext cx="5913912" cy="2030680"/>
          </a:xfrm>
          <a:prstGeom prst="rect">
            <a:avLst/>
          </a:prstGeom>
          <a:solidFill>
            <a:schemeClr val="tx1">
              <a:lumMod val="85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2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7" name="Text Box 33"/>
          <p:cNvSpPr txBox="1">
            <a:spLocks noChangeArrowheads="1"/>
          </p:cNvSpPr>
          <p:nvPr/>
        </p:nvSpPr>
        <p:spPr bwMode="auto">
          <a:xfrm>
            <a:off x="996341" y="839513"/>
            <a:ext cx="43238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+mj-lt"/>
              </a:rPr>
              <a:t>For the volume integral we have:</a:t>
            </a:r>
            <a:endParaRPr lang="en-US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4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327249" y="108860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kern="0" dirty="0" smtClean="0">
                <a:solidFill>
                  <a:srgbClr val="FF9933"/>
                </a:solidFill>
                <a:latin typeface="+mj-lt"/>
                <a:ea typeface="+mj-ea"/>
                <a:cs typeface="+mj-cs"/>
              </a:rPr>
              <a:t>Transfer Function (cont.)</a:t>
            </a:r>
            <a:endParaRPr lang="en-US" sz="4000" kern="0" dirty="0">
              <a:solidFill>
                <a:srgbClr val="FF9933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1252822" y="4289806"/>
            <a:ext cx="1409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i="1" dirty="0" smtClean="0">
                <a:solidFill>
                  <a:srgbClr val="FF00FF"/>
                </a:solidFill>
                <a:latin typeface="+mn-lt"/>
              </a:rPr>
              <a:t>a</a:t>
            </a:r>
            <a:r>
              <a:rPr lang="en-US" dirty="0" smtClean="0">
                <a:solidFill>
                  <a:srgbClr val="FF00FF"/>
                </a:solidFill>
                <a:latin typeface="Arial" charset="0"/>
              </a:rPr>
              <a:t> source</a:t>
            </a:r>
            <a:endParaRPr lang="en-US" dirty="0">
              <a:solidFill>
                <a:srgbClr val="FF00FF"/>
              </a:solidFill>
              <a:latin typeface="Arial" charset="0"/>
            </a:endParaRPr>
          </a:p>
        </p:txBody>
      </p:sp>
      <p:grpSp>
        <p:nvGrpSpPr>
          <p:cNvPr id="2" name="Group 52"/>
          <p:cNvGrpSpPr/>
          <p:nvPr/>
        </p:nvGrpSpPr>
        <p:grpSpPr>
          <a:xfrm>
            <a:off x="468257" y="2521155"/>
            <a:ext cx="1289050" cy="1704975"/>
            <a:chOff x="785506" y="3014781"/>
            <a:chExt cx="1289050" cy="1704975"/>
          </a:xfrm>
        </p:grpSpPr>
        <p:sp>
          <p:nvSpPr>
            <p:cNvPr id="39" name="Freeform 9"/>
            <p:cNvSpPr>
              <a:spLocks/>
            </p:cNvSpPr>
            <p:nvPr/>
          </p:nvSpPr>
          <p:spPr bwMode="auto">
            <a:xfrm>
              <a:off x="785506" y="3014781"/>
              <a:ext cx="1289050" cy="1704975"/>
            </a:xfrm>
            <a:custGeom>
              <a:avLst/>
              <a:gdLst>
                <a:gd name="T0" fmla="*/ 52 w 1070"/>
                <a:gd name="T1" fmla="*/ 153 h 666"/>
                <a:gd name="T2" fmla="*/ 17 w 1070"/>
                <a:gd name="T3" fmla="*/ 305 h 666"/>
                <a:gd name="T4" fmla="*/ 2 w 1070"/>
                <a:gd name="T5" fmla="*/ 481 h 666"/>
                <a:gd name="T6" fmla="*/ 18 w 1070"/>
                <a:gd name="T7" fmla="*/ 710 h 666"/>
                <a:gd name="T8" fmla="*/ 109 w 1070"/>
                <a:gd name="T9" fmla="*/ 861 h 666"/>
                <a:gd name="T10" fmla="*/ 234 w 1070"/>
                <a:gd name="T11" fmla="*/ 961 h 666"/>
                <a:gd name="T12" fmla="*/ 369 w 1070"/>
                <a:gd name="T13" fmla="*/ 1061 h 666"/>
                <a:gd name="T14" fmla="*/ 474 w 1070"/>
                <a:gd name="T15" fmla="*/ 1039 h 666"/>
                <a:gd name="T16" fmla="*/ 578 w 1070"/>
                <a:gd name="T17" fmla="*/ 1027 h 666"/>
                <a:gd name="T18" fmla="*/ 686 w 1070"/>
                <a:gd name="T19" fmla="*/ 926 h 666"/>
                <a:gd name="T20" fmla="*/ 765 w 1070"/>
                <a:gd name="T21" fmla="*/ 756 h 666"/>
                <a:gd name="T22" fmla="*/ 790 w 1070"/>
                <a:gd name="T23" fmla="*/ 566 h 666"/>
                <a:gd name="T24" fmla="*/ 811 w 1070"/>
                <a:gd name="T25" fmla="*/ 431 h 666"/>
                <a:gd name="T26" fmla="*/ 796 w 1070"/>
                <a:gd name="T27" fmla="*/ 242 h 666"/>
                <a:gd name="T28" fmla="*/ 738 w 1070"/>
                <a:gd name="T29" fmla="*/ 176 h 666"/>
                <a:gd name="T30" fmla="*/ 692 w 1070"/>
                <a:gd name="T31" fmla="*/ 132 h 666"/>
                <a:gd name="T32" fmla="*/ 587 w 1070"/>
                <a:gd name="T33" fmla="*/ 10 h 666"/>
                <a:gd name="T34" fmla="*/ 478 w 1070"/>
                <a:gd name="T35" fmla="*/ 77 h 666"/>
                <a:gd name="T36" fmla="*/ 354 w 1070"/>
                <a:gd name="T37" fmla="*/ 87 h 666"/>
                <a:gd name="T38" fmla="*/ 216 w 1070"/>
                <a:gd name="T39" fmla="*/ 40 h 666"/>
                <a:gd name="T40" fmla="*/ 127 w 1070"/>
                <a:gd name="T41" fmla="*/ 55 h 666"/>
                <a:gd name="T42" fmla="*/ 52 w 1070"/>
                <a:gd name="T43" fmla="*/ 153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tx1">
                <a:lumMod val="85000"/>
              </a:schemeClr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 rot="881310">
              <a:off x="1686850" y="3601849"/>
              <a:ext cx="1588" cy="388938"/>
              <a:chOff x="2880" y="869"/>
              <a:chExt cx="0" cy="245"/>
            </a:xfrm>
            <a:solidFill>
              <a:schemeClr val="tx1">
                <a:lumMod val="85000"/>
              </a:schemeClr>
            </a:solidFill>
          </p:grpSpPr>
          <p:sp>
            <p:nvSpPr>
              <p:cNvPr id="51" name="Line 12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grp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2" name="Line 13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grp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4" name="Line 14"/>
            <p:cNvSpPr>
              <a:spLocks noChangeShapeType="1"/>
            </p:cNvSpPr>
            <p:nvPr/>
          </p:nvSpPr>
          <p:spPr bwMode="auto">
            <a:xfrm rot="16213008">
              <a:off x="1094713" y="3738374"/>
              <a:ext cx="427038" cy="15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65" name="Object 31"/>
          <p:cNvGraphicFramePr>
            <a:graphicFrameLocks noChangeAspect="1"/>
          </p:cNvGraphicFramePr>
          <p:nvPr/>
        </p:nvGraphicFramePr>
        <p:xfrm>
          <a:off x="2519982" y="1351808"/>
          <a:ext cx="6081712" cy="833438"/>
        </p:xfrm>
        <a:graphic>
          <a:graphicData uri="http://schemas.openxmlformats.org/presentationml/2006/ole">
            <p:oleObj spid="_x0000_s130050" name="Equation" r:id="rId3" imgW="3225600" imgH="44424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956976" y="2434454"/>
            <a:ext cx="24304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sz="1400" i="1" baseline="-25000" dirty="0" smtClean="0">
                <a:solidFill>
                  <a:schemeClr val="bg2"/>
                </a:solidFill>
                <a:latin typeface="+mn-lt"/>
              </a:rPr>
              <a:t>L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 is the contour of the 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lead.</a:t>
            </a:r>
            <a:endParaRPr lang="en-US" sz="1400" dirty="0">
              <a:solidFill>
                <a:schemeClr val="bg2"/>
              </a:solidFill>
              <a:latin typeface="+mj-lt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1153499" y="4938359"/>
            <a:ext cx="7301553" cy="1665028"/>
            <a:chOff x="1153499" y="4807734"/>
            <a:chExt cx="7301553" cy="1665028"/>
          </a:xfrm>
        </p:grpSpPr>
        <p:sp>
          <p:nvSpPr>
            <p:cNvPr id="31" name="Oval 30"/>
            <p:cNvSpPr/>
            <p:nvPr/>
          </p:nvSpPr>
          <p:spPr bwMode="auto">
            <a:xfrm>
              <a:off x="1153499" y="4807734"/>
              <a:ext cx="7301553" cy="1665028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694798" y="5445627"/>
              <a:ext cx="76976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Body</a:t>
              </a:r>
              <a:endParaRPr lang="en-US" dirty="0">
                <a:solidFill>
                  <a:schemeClr val="bg2"/>
                </a:solidFill>
                <a:latin typeface="+mj-lt"/>
              </a:endParaRPr>
            </a:p>
          </p:txBody>
        </p:sp>
        <p:sp>
          <p:nvSpPr>
            <p:cNvPr id="35" name="Freeform 34"/>
            <p:cNvSpPr/>
            <p:nvPr/>
          </p:nvSpPr>
          <p:spPr bwMode="auto">
            <a:xfrm>
              <a:off x="3578188" y="5306874"/>
              <a:ext cx="2906973" cy="559559"/>
            </a:xfrm>
            <a:custGeom>
              <a:avLst/>
              <a:gdLst>
                <a:gd name="connsiteX0" fmla="*/ 0 w 2906973"/>
                <a:gd name="connsiteY0" fmla="*/ 43219 h 559559"/>
                <a:gd name="connsiteX1" fmla="*/ 218364 w 2906973"/>
                <a:gd name="connsiteY1" fmla="*/ 2275 h 559559"/>
                <a:gd name="connsiteX2" fmla="*/ 450376 w 2906973"/>
                <a:gd name="connsiteY2" fmla="*/ 56866 h 559559"/>
                <a:gd name="connsiteX3" fmla="*/ 777923 w 2906973"/>
                <a:gd name="connsiteY3" fmla="*/ 343469 h 559559"/>
                <a:gd name="connsiteX4" fmla="*/ 1255594 w 2906973"/>
                <a:gd name="connsiteY4" fmla="*/ 493595 h 559559"/>
                <a:gd name="connsiteX5" fmla="*/ 1787857 w 2906973"/>
                <a:gd name="connsiteY5" fmla="*/ 534538 h 559559"/>
                <a:gd name="connsiteX6" fmla="*/ 2402006 w 2906973"/>
                <a:gd name="connsiteY6" fmla="*/ 534538 h 559559"/>
                <a:gd name="connsiteX7" fmla="*/ 2756848 w 2906973"/>
                <a:gd name="connsiteY7" fmla="*/ 384413 h 559559"/>
                <a:gd name="connsiteX8" fmla="*/ 2906973 w 2906973"/>
                <a:gd name="connsiteY8" fmla="*/ 206992 h 5595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06973" h="559559">
                  <a:moveTo>
                    <a:pt x="0" y="43219"/>
                  </a:moveTo>
                  <a:cubicBezTo>
                    <a:pt x="71650" y="21610"/>
                    <a:pt x="143301" y="1"/>
                    <a:pt x="218364" y="2275"/>
                  </a:cubicBezTo>
                  <a:cubicBezTo>
                    <a:pt x="293427" y="4549"/>
                    <a:pt x="357116" y="0"/>
                    <a:pt x="450376" y="56866"/>
                  </a:cubicBezTo>
                  <a:cubicBezTo>
                    <a:pt x="543636" y="113732"/>
                    <a:pt x="643720" y="270681"/>
                    <a:pt x="777923" y="343469"/>
                  </a:cubicBezTo>
                  <a:cubicBezTo>
                    <a:pt x="912126" y="416257"/>
                    <a:pt x="1087272" y="461750"/>
                    <a:pt x="1255594" y="493595"/>
                  </a:cubicBezTo>
                  <a:cubicBezTo>
                    <a:pt x="1423916" y="525440"/>
                    <a:pt x="1596789" y="527714"/>
                    <a:pt x="1787857" y="534538"/>
                  </a:cubicBezTo>
                  <a:cubicBezTo>
                    <a:pt x="1978925" y="541362"/>
                    <a:pt x="2240508" y="559559"/>
                    <a:pt x="2402006" y="534538"/>
                  </a:cubicBezTo>
                  <a:cubicBezTo>
                    <a:pt x="2563504" y="509517"/>
                    <a:pt x="2672687" y="439004"/>
                    <a:pt x="2756848" y="384413"/>
                  </a:cubicBezTo>
                  <a:cubicBezTo>
                    <a:pt x="2841009" y="329822"/>
                    <a:pt x="2873991" y="268407"/>
                    <a:pt x="2906973" y="206992"/>
                  </a:cubicBezTo>
                </a:path>
              </a:pathLst>
            </a:cu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3428063" y="5268206"/>
              <a:ext cx="286603" cy="191069"/>
            </a:xfrm>
            <a:prstGeom prst="rect">
              <a:avLst/>
            </a:prstGeom>
            <a:solidFill>
              <a:srgbClr val="0000FF"/>
            </a:solidFill>
            <a:ln w="12700" cap="flat" cmpd="sng" algn="ctr">
              <a:solidFill>
                <a:srgbClr val="0000CC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 bwMode="auto">
            <a:xfrm flipV="1">
              <a:off x="6621638" y="5351864"/>
              <a:ext cx="313900" cy="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3" name="Oval 42"/>
            <p:cNvSpPr/>
            <p:nvPr/>
          </p:nvSpPr>
          <p:spPr bwMode="auto">
            <a:xfrm>
              <a:off x="6717173" y="5309147"/>
              <a:ext cx="81888" cy="81888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45" name="Object 31"/>
            <p:cNvGraphicFramePr>
              <a:graphicFrameLocks noChangeAspect="1"/>
            </p:cNvGraphicFramePr>
            <p:nvPr/>
          </p:nvGraphicFramePr>
          <p:xfrm>
            <a:off x="6717685" y="5394699"/>
            <a:ext cx="346075" cy="503237"/>
          </p:xfrm>
          <a:graphic>
            <a:graphicData uri="http://schemas.openxmlformats.org/presentationml/2006/ole">
              <p:oleObj spid="_x0000_s130051" name="Equation" r:id="rId4" imgW="164880" imgH="241200" progId="Equation.DSMT4">
                <p:embed/>
              </p:oleObj>
            </a:graphicData>
          </a:graphic>
        </p:graphicFrame>
        <p:graphicFrame>
          <p:nvGraphicFramePr>
            <p:cNvPr id="46" name="Object 17"/>
            <p:cNvGraphicFramePr>
              <a:graphicFrameLocks noChangeAspect="1"/>
            </p:cNvGraphicFramePr>
            <p:nvPr/>
          </p:nvGraphicFramePr>
          <p:xfrm>
            <a:off x="7094657" y="5158275"/>
            <a:ext cx="346075" cy="446087"/>
          </p:xfrm>
          <a:graphic>
            <a:graphicData uri="http://schemas.openxmlformats.org/presentationml/2006/ole">
              <p:oleObj spid="_x0000_s130052" name="Equation" r:id="rId5" imgW="177480" imgH="228600" progId="Equation.DSMT4">
                <p:embed/>
              </p:oleObj>
            </a:graphicData>
          </a:graphic>
        </p:graphicFrame>
        <p:cxnSp>
          <p:nvCxnSpPr>
            <p:cNvPr id="32" name="Straight Arrow Connector 31"/>
            <p:cNvCxnSpPr/>
            <p:nvPr/>
          </p:nvCxnSpPr>
          <p:spPr bwMode="auto">
            <a:xfrm flipV="1">
              <a:off x="5047009" y="5829537"/>
              <a:ext cx="330912" cy="124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graphicFrame>
          <p:nvGraphicFramePr>
            <p:cNvPr id="130054" name="Object 6"/>
            <p:cNvGraphicFramePr>
              <a:graphicFrameLocks noChangeAspect="1"/>
            </p:cNvGraphicFramePr>
            <p:nvPr/>
          </p:nvGraphicFramePr>
          <p:xfrm>
            <a:off x="5168463" y="5184850"/>
            <a:ext cx="444500" cy="517525"/>
          </p:xfrm>
          <a:graphic>
            <a:graphicData uri="http://schemas.openxmlformats.org/presentationml/2006/ole">
              <p:oleObj spid="_x0000_s130054" name="Equation" r:id="rId6" imgW="228600" imgH="266400" progId="Equation.DSMT4">
                <p:embed/>
              </p:oleObj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3001095" y="2836237"/>
            <a:ext cx="54066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6688" indent="-166688"/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I</a:t>
            </a:r>
            <a:r>
              <a:rPr lang="en-US" sz="1400" i="1" baseline="-25000" dirty="0" smtClean="0">
                <a:solidFill>
                  <a:schemeClr val="bg2"/>
                </a:solidFill>
                <a:latin typeface="+mn-lt"/>
              </a:rPr>
              <a:t>L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 is the current on the lead (in the direction of the contour) 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due 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to the unit-amplitude dipole at </a:t>
            </a:r>
            <a:r>
              <a:rPr lang="en-US" sz="1400" i="1" u="sng" dirty="0" smtClean="0">
                <a:solidFill>
                  <a:schemeClr val="bg2"/>
                </a:solidFill>
                <a:latin typeface="+mn-lt"/>
              </a:rPr>
              <a:t>r</a:t>
            </a:r>
            <a:r>
              <a:rPr lang="en-US" sz="1400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 (with th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 source turned off).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 </a:t>
            </a:r>
            <a:endParaRPr lang="en-US" sz="14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943120" y="3418129"/>
            <a:ext cx="2589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S</a:t>
            </a:r>
            <a:r>
              <a:rPr lang="en-US" sz="1400" i="1" baseline="-25000" dirty="0" smtClean="0">
                <a:solidFill>
                  <a:schemeClr val="bg2"/>
                </a:solidFill>
                <a:latin typeface="+mn-lt"/>
              </a:rPr>
              <a:t>D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 is the surface of the 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device.</a:t>
            </a:r>
            <a:endParaRPr lang="en-US" sz="14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956940" y="3796157"/>
            <a:ext cx="5676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/>
            <a:r>
              <a:rPr lang="en-US" sz="1400" i="1" u="sng" dirty="0" err="1" smtClean="0">
                <a:solidFill>
                  <a:schemeClr val="bg2"/>
                </a:solidFill>
                <a:latin typeface="+mn-lt"/>
              </a:rPr>
              <a:t>J</a:t>
            </a:r>
            <a:r>
              <a:rPr lang="en-US" sz="1400" i="1" baseline="-25000" dirty="0" err="1" smtClean="0">
                <a:solidFill>
                  <a:schemeClr val="bg2"/>
                </a:solidFill>
                <a:latin typeface="+mn-lt"/>
              </a:rPr>
              <a:t>sD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 is the current on the device due to the unit-amplitude dipole at </a:t>
            </a:r>
            <a:r>
              <a:rPr lang="en-US" sz="1400" i="1" u="sng" dirty="0" smtClean="0">
                <a:solidFill>
                  <a:schemeClr val="bg2"/>
                </a:solidFill>
                <a:latin typeface="+mn-lt"/>
              </a:rPr>
              <a:t>r</a:t>
            </a:r>
            <a:r>
              <a:rPr lang="en-US" sz="1400" baseline="-25000" dirty="0" smtClean="0">
                <a:solidFill>
                  <a:schemeClr val="bg2"/>
                </a:solidFill>
                <a:latin typeface="+mn-lt"/>
              </a:rPr>
              <a:t>0    </a:t>
            </a:r>
            <a:r>
              <a:rPr lang="en-US" sz="1400" dirty="0" smtClean="0">
                <a:solidFill>
                  <a:schemeClr val="bg2"/>
                </a:solidFill>
              </a:rPr>
              <a:t>(</a:t>
            </a:r>
            <a:r>
              <a:rPr lang="en-US" sz="14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with th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  <a:cs typeface="Arial" pitchFamily="34" charset="0"/>
              </a:rPr>
              <a:t>a</a:t>
            </a:r>
            <a:r>
              <a:rPr lang="en-US" sz="14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source turned off</a:t>
            </a:r>
            <a:r>
              <a:rPr lang="en-US" sz="14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).</a:t>
            </a:r>
            <a:endParaRPr lang="en-US" sz="1400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Text Box 10"/>
          <p:cNvSpPr txBox="1">
            <a:spLocks noChangeArrowheads="1"/>
          </p:cNvSpPr>
          <p:nvPr/>
        </p:nvSpPr>
        <p:spPr bwMode="auto">
          <a:xfrm>
            <a:off x="4458055" y="4974820"/>
            <a:ext cx="1409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i="1" dirty="0" smtClean="0">
                <a:solidFill>
                  <a:srgbClr val="FF00FF"/>
                </a:solidFill>
                <a:latin typeface="+mn-lt"/>
              </a:rPr>
              <a:t>b</a:t>
            </a:r>
            <a:r>
              <a:rPr lang="en-US" i="1" dirty="0" smtClean="0">
                <a:solidFill>
                  <a:srgbClr val="FF00FF"/>
                </a:solidFill>
                <a:latin typeface="+mn-lt"/>
                <a:sym typeface="Symbol"/>
              </a:rPr>
              <a:t></a:t>
            </a:r>
            <a:r>
              <a:rPr lang="en-US" dirty="0" smtClean="0">
                <a:solidFill>
                  <a:srgbClr val="FF00FF"/>
                </a:solidFill>
                <a:latin typeface="Arial" charset="0"/>
              </a:rPr>
              <a:t>  source</a:t>
            </a:r>
            <a:endParaRPr lang="en-US" dirty="0">
              <a:solidFill>
                <a:srgbClr val="FF00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7" name="Text Box 33"/>
          <p:cNvSpPr txBox="1">
            <a:spLocks noChangeArrowheads="1"/>
          </p:cNvSpPr>
          <p:nvPr/>
        </p:nvSpPr>
        <p:spPr bwMode="auto">
          <a:xfrm>
            <a:off x="1293224" y="1243273"/>
            <a:ext cx="19249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Summary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4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327249" y="108860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kern="0" dirty="0" smtClean="0">
                <a:solidFill>
                  <a:srgbClr val="FF9933"/>
                </a:solidFill>
                <a:latin typeface="+mj-lt"/>
                <a:ea typeface="+mj-ea"/>
                <a:cs typeface="+mj-cs"/>
              </a:rPr>
              <a:t>Transfer Function (cont.)</a:t>
            </a:r>
            <a:endParaRPr lang="en-US" sz="4000" kern="0" dirty="0">
              <a:solidFill>
                <a:srgbClr val="FF9933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1383455" y="2544130"/>
            <a:ext cx="112223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Arial" charset="0"/>
              </a:rPr>
              <a:t>Source</a:t>
            </a:r>
            <a:endParaRPr lang="en-US" dirty="0">
              <a:solidFill>
                <a:srgbClr val="FF00FF"/>
              </a:solidFill>
              <a:latin typeface="Arial" charset="0"/>
            </a:endParaRPr>
          </a:p>
        </p:txBody>
      </p:sp>
      <p:grpSp>
        <p:nvGrpSpPr>
          <p:cNvPr id="2" name="Group 52"/>
          <p:cNvGrpSpPr/>
          <p:nvPr/>
        </p:nvGrpSpPr>
        <p:grpSpPr>
          <a:xfrm>
            <a:off x="456382" y="3067416"/>
            <a:ext cx="1289050" cy="1704975"/>
            <a:chOff x="785506" y="3014781"/>
            <a:chExt cx="1289050" cy="1704975"/>
          </a:xfrm>
        </p:grpSpPr>
        <p:sp>
          <p:nvSpPr>
            <p:cNvPr id="39" name="Freeform 9"/>
            <p:cNvSpPr>
              <a:spLocks/>
            </p:cNvSpPr>
            <p:nvPr/>
          </p:nvSpPr>
          <p:spPr bwMode="auto">
            <a:xfrm>
              <a:off x="785506" y="3014781"/>
              <a:ext cx="1289050" cy="1704975"/>
            </a:xfrm>
            <a:custGeom>
              <a:avLst/>
              <a:gdLst>
                <a:gd name="T0" fmla="*/ 52 w 1070"/>
                <a:gd name="T1" fmla="*/ 153 h 666"/>
                <a:gd name="T2" fmla="*/ 17 w 1070"/>
                <a:gd name="T3" fmla="*/ 305 h 666"/>
                <a:gd name="T4" fmla="*/ 2 w 1070"/>
                <a:gd name="T5" fmla="*/ 481 h 666"/>
                <a:gd name="T6" fmla="*/ 18 w 1070"/>
                <a:gd name="T7" fmla="*/ 710 h 666"/>
                <a:gd name="T8" fmla="*/ 109 w 1070"/>
                <a:gd name="T9" fmla="*/ 861 h 666"/>
                <a:gd name="T10" fmla="*/ 234 w 1070"/>
                <a:gd name="T11" fmla="*/ 961 h 666"/>
                <a:gd name="T12" fmla="*/ 369 w 1070"/>
                <a:gd name="T13" fmla="*/ 1061 h 666"/>
                <a:gd name="T14" fmla="*/ 474 w 1070"/>
                <a:gd name="T15" fmla="*/ 1039 h 666"/>
                <a:gd name="T16" fmla="*/ 578 w 1070"/>
                <a:gd name="T17" fmla="*/ 1027 h 666"/>
                <a:gd name="T18" fmla="*/ 686 w 1070"/>
                <a:gd name="T19" fmla="*/ 926 h 666"/>
                <a:gd name="T20" fmla="*/ 765 w 1070"/>
                <a:gd name="T21" fmla="*/ 756 h 666"/>
                <a:gd name="T22" fmla="*/ 790 w 1070"/>
                <a:gd name="T23" fmla="*/ 566 h 666"/>
                <a:gd name="T24" fmla="*/ 811 w 1070"/>
                <a:gd name="T25" fmla="*/ 431 h 666"/>
                <a:gd name="T26" fmla="*/ 796 w 1070"/>
                <a:gd name="T27" fmla="*/ 242 h 666"/>
                <a:gd name="T28" fmla="*/ 738 w 1070"/>
                <a:gd name="T29" fmla="*/ 176 h 666"/>
                <a:gd name="T30" fmla="*/ 692 w 1070"/>
                <a:gd name="T31" fmla="*/ 132 h 666"/>
                <a:gd name="T32" fmla="*/ 587 w 1070"/>
                <a:gd name="T33" fmla="*/ 10 h 666"/>
                <a:gd name="T34" fmla="*/ 478 w 1070"/>
                <a:gd name="T35" fmla="*/ 77 h 666"/>
                <a:gd name="T36" fmla="*/ 354 w 1070"/>
                <a:gd name="T37" fmla="*/ 87 h 666"/>
                <a:gd name="T38" fmla="*/ 216 w 1070"/>
                <a:gd name="T39" fmla="*/ 40 h 666"/>
                <a:gd name="T40" fmla="*/ 127 w 1070"/>
                <a:gd name="T41" fmla="*/ 55 h 666"/>
                <a:gd name="T42" fmla="*/ 52 w 1070"/>
                <a:gd name="T43" fmla="*/ 153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tx1">
                <a:lumMod val="85000"/>
              </a:schemeClr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 rot="881310">
              <a:off x="1686850" y="3601849"/>
              <a:ext cx="1588" cy="388938"/>
              <a:chOff x="2880" y="869"/>
              <a:chExt cx="0" cy="245"/>
            </a:xfrm>
            <a:solidFill>
              <a:schemeClr val="tx1">
                <a:lumMod val="85000"/>
              </a:schemeClr>
            </a:solidFill>
          </p:grpSpPr>
          <p:sp>
            <p:nvSpPr>
              <p:cNvPr id="51" name="Line 12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grp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2" name="Line 13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grp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4" name="Line 14"/>
            <p:cNvSpPr>
              <a:spLocks noChangeShapeType="1"/>
            </p:cNvSpPr>
            <p:nvPr/>
          </p:nvSpPr>
          <p:spPr bwMode="auto">
            <a:xfrm rot="16213008">
              <a:off x="1094713" y="3738374"/>
              <a:ext cx="427038" cy="15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131078" name="Object 10"/>
          <p:cNvGraphicFramePr>
            <a:graphicFrameLocks noChangeAspect="1"/>
          </p:cNvGraphicFramePr>
          <p:nvPr/>
        </p:nvGraphicFramePr>
        <p:xfrm>
          <a:off x="4109419" y="994992"/>
          <a:ext cx="3281362" cy="2143125"/>
        </p:xfrm>
        <a:graphic>
          <a:graphicData uri="http://schemas.openxmlformats.org/presentationml/2006/ole">
            <p:oleObj spid="_x0000_s132099" name="Equation" r:id="rId3" imgW="1739880" imgH="1143000" progId="Equation.DSMT4">
              <p:embed/>
            </p:oleObj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927876" y="4938356"/>
            <a:ext cx="7301553" cy="1665028"/>
            <a:chOff x="1189126" y="4736481"/>
            <a:chExt cx="7301553" cy="1665028"/>
          </a:xfrm>
        </p:grpSpPr>
        <p:sp>
          <p:nvSpPr>
            <p:cNvPr id="47" name="Oval 46"/>
            <p:cNvSpPr/>
            <p:nvPr/>
          </p:nvSpPr>
          <p:spPr bwMode="auto">
            <a:xfrm>
              <a:off x="1189126" y="4736481"/>
              <a:ext cx="7301553" cy="1665028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516673" y="5326881"/>
              <a:ext cx="76976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Body</a:t>
              </a:r>
              <a:endParaRPr lang="en-US" dirty="0">
                <a:solidFill>
                  <a:schemeClr val="bg2"/>
                </a:solidFill>
                <a:latin typeface="+mj-lt"/>
              </a:endParaRPr>
            </a:p>
          </p:txBody>
        </p:sp>
        <p:sp>
          <p:nvSpPr>
            <p:cNvPr id="49" name="Freeform 48"/>
            <p:cNvSpPr/>
            <p:nvPr/>
          </p:nvSpPr>
          <p:spPr bwMode="auto">
            <a:xfrm>
              <a:off x="3400063" y="5188128"/>
              <a:ext cx="2906973" cy="559559"/>
            </a:xfrm>
            <a:custGeom>
              <a:avLst/>
              <a:gdLst>
                <a:gd name="connsiteX0" fmla="*/ 0 w 2906973"/>
                <a:gd name="connsiteY0" fmla="*/ 43219 h 559559"/>
                <a:gd name="connsiteX1" fmla="*/ 218364 w 2906973"/>
                <a:gd name="connsiteY1" fmla="*/ 2275 h 559559"/>
                <a:gd name="connsiteX2" fmla="*/ 450376 w 2906973"/>
                <a:gd name="connsiteY2" fmla="*/ 56866 h 559559"/>
                <a:gd name="connsiteX3" fmla="*/ 777923 w 2906973"/>
                <a:gd name="connsiteY3" fmla="*/ 343469 h 559559"/>
                <a:gd name="connsiteX4" fmla="*/ 1255594 w 2906973"/>
                <a:gd name="connsiteY4" fmla="*/ 493595 h 559559"/>
                <a:gd name="connsiteX5" fmla="*/ 1787857 w 2906973"/>
                <a:gd name="connsiteY5" fmla="*/ 534538 h 559559"/>
                <a:gd name="connsiteX6" fmla="*/ 2402006 w 2906973"/>
                <a:gd name="connsiteY6" fmla="*/ 534538 h 559559"/>
                <a:gd name="connsiteX7" fmla="*/ 2756848 w 2906973"/>
                <a:gd name="connsiteY7" fmla="*/ 384413 h 559559"/>
                <a:gd name="connsiteX8" fmla="*/ 2906973 w 2906973"/>
                <a:gd name="connsiteY8" fmla="*/ 206992 h 5595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06973" h="559559">
                  <a:moveTo>
                    <a:pt x="0" y="43219"/>
                  </a:moveTo>
                  <a:cubicBezTo>
                    <a:pt x="71650" y="21610"/>
                    <a:pt x="143301" y="1"/>
                    <a:pt x="218364" y="2275"/>
                  </a:cubicBezTo>
                  <a:cubicBezTo>
                    <a:pt x="293427" y="4549"/>
                    <a:pt x="357116" y="0"/>
                    <a:pt x="450376" y="56866"/>
                  </a:cubicBezTo>
                  <a:cubicBezTo>
                    <a:pt x="543636" y="113732"/>
                    <a:pt x="643720" y="270681"/>
                    <a:pt x="777923" y="343469"/>
                  </a:cubicBezTo>
                  <a:cubicBezTo>
                    <a:pt x="912126" y="416257"/>
                    <a:pt x="1087272" y="461750"/>
                    <a:pt x="1255594" y="493595"/>
                  </a:cubicBezTo>
                  <a:cubicBezTo>
                    <a:pt x="1423916" y="525440"/>
                    <a:pt x="1596789" y="527714"/>
                    <a:pt x="1787857" y="534538"/>
                  </a:cubicBezTo>
                  <a:cubicBezTo>
                    <a:pt x="1978925" y="541362"/>
                    <a:pt x="2240508" y="559559"/>
                    <a:pt x="2402006" y="534538"/>
                  </a:cubicBezTo>
                  <a:cubicBezTo>
                    <a:pt x="2563504" y="509517"/>
                    <a:pt x="2672687" y="439004"/>
                    <a:pt x="2756848" y="384413"/>
                  </a:cubicBezTo>
                  <a:cubicBezTo>
                    <a:pt x="2841009" y="329822"/>
                    <a:pt x="2873991" y="268407"/>
                    <a:pt x="2906973" y="206992"/>
                  </a:cubicBezTo>
                </a:path>
              </a:pathLst>
            </a:cu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889945" y="5820476"/>
              <a:ext cx="75533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Lead</a:t>
              </a:r>
              <a:endParaRPr lang="en-US" dirty="0">
                <a:solidFill>
                  <a:schemeClr val="bg2"/>
                </a:solidFill>
                <a:latin typeface="+mj-lt"/>
              </a:endParaRPr>
            </a:p>
          </p:txBody>
        </p:sp>
        <p:sp>
          <p:nvSpPr>
            <p:cNvPr id="53" name="Rectangle 52"/>
            <p:cNvSpPr/>
            <p:nvPr/>
          </p:nvSpPr>
          <p:spPr bwMode="auto">
            <a:xfrm>
              <a:off x="3249938" y="5149460"/>
              <a:ext cx="286603" cy="191069"/>
            </a:xfrm>
            <a:prstGeom prst="rect">
              <a:avLst/>
            </a:prstGeom>
            <a:solidFill>
              <a:schemeClr val="tx2"/>
            </a:solidFill>
            <a:ln w="12700" cap="flat" cmpd="sng" algn="ctr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954237" y="5508852"/>
              <a:ext cx="9701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Device</a:t>
              </a:r>
              <a:endParaRPr lang="en-US" dirty="0">
                <a:solidFill>
                  <a:schemeClr val="bg2"/>
                </a:solidFill>
                <a:latin typeface="+mj-lt"/>
              </a:endParaRPr>
            </a:p>
          </p:txBody>
        </p:sp>
        <p:cxnSp>
          <p:nvCxnSpPr>
            <p:cNvPr id="55" name="Straight Arrow Connector 54"/>
            <p:cNvCxnSpPr/>
            <p:nvPr/>
          </p:nvCxnSpPr>
          <p:spPr bwMode="auto">
            <a:xfrm flipV="1">
              <a:off x="6443513" y="5233118"/>
              <a:ext cx="313900" cy="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6" name="Oval 55"/>
            <p:cNvSpPr/>
            <p:nvPr/>
          </p:nvSpPr>
          <p:spPr bwMode="auto">
            <a:xfrm>
              <a:off x="6539048" y="5190401"/>
              <a:ext cx="81888" cy="81888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46" name="Object 17"/>
            <p:cNvGraphicFramePr>
              <a:graphicFrameLocks noChangeAspect="1"/>
            </p:cNvGraphicFramePr>
            <p:nvPr/>
          </p:nvGraphicFramePr>
          <p:xfrm>
            <a:off x="6927873" y="5369914"/>
            <a:ext cx="939800" cy="544513"/>
          </p:xfrm>
          <a:graphic>
            <a:graphicData uri="http://schemas.openxmlformats.org/presentationml/2006/ole">
              <p:oleObj spid="_x0000_s132098" name="Equation" r:id="rId4" imgW="482400" imgH="279360" progId="Equation.DSMT4">
                <p:embed/>
              </p:oleObj>
            </a:graphicData>
          </a:graphic>
        </p:graphicFrame>
      </p:grpSp>
      <p:graphicFrame>
        <p:nvGraphicFramePr>
          <p:cNvPr id="131081" name="Object 10"/>
          <p:cNvGraphicFramePr>
            <a:graphicFrameLocks noChangeAspect="1"/>
          </p:cNvGraphicFramePr>
          <p:nvPr/>
        </p:nvGraphicFramePr>
        <p:xfrm>
          <a:off x="4261243" y="3356444"/>
          <a:ext cx="3160835" cy="419024"/>
        </p:xfrm>
        <a:graphic>
          <a:graphicData uri="http://schemas.openxmlformats.org/presentationml/2006/ole">
            <p:oleObj spid="_x0000_s132100" name="Equation" r:id="rId5" imgW="1904760" imgH="25380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303813" y="3930736"/>
            <a:ext cx="6578929" cy="584775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 rtlCol="0">
            <a:spAutoFit/>
          </a:bodyPr>
          <a:lstStyle/>
          <a:p>
            <a:pPr marL="511175" indent="-511175"/>
            <a:r>
              <a:rPr lang="en-US" sz="1600" i="1" u="sng" dirty="0" err="1" smtClean="0">
                <a:solidFill>
                  <a:schemeClr val="bg2"/>
                </a:solidFill>
                <a:latin typeface="+mn-lt"/>
              </a:rPr>
              <a:t>E</a:t>
            </a:r>
            <a:r>
              <a:rPr lang="en-US" sz="1600" i="1" baseline="30000" dirty="0" err="1" smtClean="0">
                <a:solidFill>
                  <a:schemeClr val="bg2"/>
                </a:solidFill>
                <a:latin typeface="+mn-lt"/>
              </a:rPr>
              <a:t>inc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 = the field produced by the external source radiating in the </a:t>
            </a:r>
            <a:r>
              <a:rPr lang="en-US" sz="1600" u="sng" dirty="0" smtClean="0">
                <a:solidFill>
                  <a:schemeClr val="bg2"/>
                </a:solidFill>
                <a:latin typeface="+mj-lt"/>
              </a:rPr>
              <a:t>presence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 of the body, but </a:t>
            </a:r>
            <a:r>
              <a:rPr lang="en-US" sz="1600" u="sng" dirty="0" smtClean="0">
                <a:solidFill>
                  <a:schemeClr val="bg2"/>
                </a:solidFill>
                <a:latin typeface="+mj-lt"/>
              </a:rPr>
              <a:t>without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 the lead or the device present.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410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410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410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285875" y="2708049"/>
            <a:ext cx="917575" cy="1955800"/>
            <a:chOff x="886" y="2088"/>
            <a:chExt cx="578" cy="1232"/>
          </a:xfrm>
        </p:grpSpPr>
        <p:sp>
          <p:nvSpPr>
            <p:cNvPr id="4118" name="AutoShape 10"/>
            <p:cNvSpPr>
              <a:spLocks noChangeArrowheads="1"/>
            </p:cNvSpPr>
            <p:nvPr/>
          </p:nvSpPr>
          <p:spPr bwMode="auto">
            <a:xfrm>
              <a:off x="976" y="2792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" name="AutoShape 11"/>
            <p:cNvSpPr>
              <a:spLocks noChangeArrowheads="1"/>
            </p:cNvSpPr>
            <p:nvPr/>
          </p:nvSpPr>
          <p:spPr bwMode="auto">
            <a:xfrm flipV="1">
              <a:off x="976" y="2088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Text Box 12"/>
            <p:cNvSpPr txBox="1">
              <a:spLocks noChangeArrowheads="1"/>
            </p:cNvSpPr>
            <p:nvPr/>
          </p:nvSpPr>
          <p:spPr bwMode="auto">
            <a:xfrm>
              <a:off x="886" y="2479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4121" name="Text Box 13"/>
            <p:cNvSpPr txBox="1">
              <a:spLocks noChangeArrowheads="1"/>
            </p:cNvSpPr>
            <p:nvPr/>
          </p:nvSpPr>
          <p:spPr bwMode="auto">
            <a:xfrm>
              <a:off x="910" y="2711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-</a:t>
              </a:r>
            </a:p>
          </p:txBody>
        </p:sp>
        <p:graphicFrame>
          <p:nvGraphicFramePr>
            <p:cNvPr id="4102" name="Object 14"/>
            <p:cNvGraphicFramePr>
              <a:graphicFrameLocks noChangeAspect="1"/>
            </p:cNvGraphicFramePr>
            <p:nvPr/>
          </p:nvGraphicFramePr>
          <p:xfrm>
            <a:off x="1304" y="2567"/>
            <a:ext cx="160" cy="261"/>
          </p:xfrm>
          <a:graphic>
            <a:graphicData uri="http://schemas.openxmlformats.org/presentationml/2006/ole">
              <p:oleObj spid="_x0000_s101382" name="Equation" r:id="rId3" imgW="139680" imgH="228600" progId="Equation.DSMT4">
                <p:embed/>
              </p:oleObj>
            </a:graphicData>
          </a:graphic>
        </p:graphicFrame>
        <p:sp>
          <p:nvSpPr>
            <p:cNvPr id="4122" name="Line 16"/>
            <p:cNvSpPr>
              <a:spLocks noChangeShapeType="1"/>
            </p:cNvSpPr>
            <p:nvPr/>
          </p:nvSpPr>
          <p:spPr bwMode="auto">
            <a:xfrm>
              <a:off x="1177" y="2600"/>
              <a:ext cx="0" cy="2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Line 17"/>
            <p:cNvSpPr>
              <a:spLocks noChangeShapeType="1"/>
            </p:cNvSpPr>
            <p:nvPr/>
          </p:nvSpPr>
          <p:spPr bwMode="auto">
            <a:xfrm flipV="1">
              <a:off x="1177" y="2640"/>
              <a:ext cx="0" cy="1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098" name="Object 31"/>
          <p:cNvGraphicFramePr>
            <a:graphicFrameLocks noChangeAspect="1"/>
          </p:cNvGraphicFramePr>
          <p:nvPr/>
        </p:nvGraphicFramePr>
        <p:xfrm>
          <a:off x="3425144" y="4263344"/>
          <a:ext cx="1754187" cy="1157287"/>
        </p:xfrm>
        <a:graphic>
          <a:graphicData uri="http://schemas.openxmlformats.org/presentationml/2006/ole">
            <p:oleObj spid="_x0000_s101378" name="Equation" r:id="rId4" imgW="761760" imgH="507960" progId="Equation.DSMT4">
              <p:embed/>
            </p:oleObj>
          </a:graphicData>
        </a:graphic>
      </p:graphicFrame>
      <p:graphicFrame>
        <p:nvGraphicFramePr>
          <p:cNvPr id="4099" name="Object 31"/>
          <p:cNvGraphicFramePr>
            <a:graphicFrameLocks noChangeAspect="1"/>
          </p:cNvGraphicFramePr>
          <p:nvPr/>
        </p:nvGraphicFramePr>
        <p:xfrm>
          <a:off x="3136446" y="2008188"/>
          <a:ext cx="2457450" cy="1041400"/>
        </p:xfrm>
        <a:graphic>
          <a:graphicData uri="http://schemas.openxmlformats.org/presentationml/2006/ole">
            <p:oleObj spid="_x0000_s101379" name="Equation" r:id="rId5" imgW="1066680" imgH="457200" progId="Equation.DSMT4">
              <p:embed/>
            </p:oleObj>
          </a:graphicData>
        </a:graphic>
      </p:graphicFrame>
      <p:sp>
        <p:nvSpPr>
          <p:cNvPr id="27" name="Rectangle 2"/>
          <p:cNvSpPr txBox="1">
            <a:spLocks noChangeArrowheads="1"/>
          </p:cNvSpPr>
          <p:nvPr/>
        </p:nvSpPr>
        <p:spPr bwMode="auto">
          <a:xfrm>
            <a:off x="501423" y="87088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kern="0" dirty="0">
                <a:solidFill>
                  <a:srgbClr val="FF9933"/>
                </a:solidFill>
                <a:latin typeface="+mj-lt"/>
                <a:ea typeface="+mj-ea"/>
                <a:cs typeface="+mj-cs"/>
              </a:rPr>
              <a:t>Mutual </a:t>
            </a:r>
            <a:r>
              <a:rPr lang="en-US" sz="4000" kern="0" dirty="0" smtClean="0">
                <a:solidFill>
                  <a:srgbClr val="FF9933"/>
                </a:solidFill>
                <a:latin typeface="+mj-lt"/>
                <a:ea typeface="+mj-ea"/>
                <a:cs typeface="+mj-cs"/>
              </a:rPr>
              <a:t>Impedance</a:t>
            </a:r>
            <a:endParaRPr lang="en-US" sz="4000" kern="0" dirty="0">
              <a:solidFill>
                <a:srgbClr val="FF9933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111" name="Rectangle 25"/>
          <p:cNvSpPr>
            <a:spLocks noChangeArrowheads="1"/>
          </p:cNvSpPr>
          <p:nvPr/>
        </p:nvSpPr>
        <p:spPr bwMode="auto">
          <a:xfrm>
            <a:off x="1013051" y="1167040"/>
            <a:ext cx="7398179" cy="40011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  <a:latin typeface="+mj-lt"/>
              </a:rPr>
              <a:t>The mutual impedance </a:t>
            </a:r>
            <a:r>
              <a:rPr lang="en-US" sz="2000" i="1" dirty="0">
                <a:solidFill>
                  <a:schemeClr val="bg2"/>
                </a:solidFill>
                <a:latin typeface="+mn-lt"/>
                <a:cs typeface="Times New Roman" pitchFamily="18" charset="0"/>
              </a:rPr>
              <a:t>Z</a:t>
            </a:r>
            <a:r>
              <a:rPr lang="en-US" sz="2000" baseline="-25000" dirty="0">
                <a:solidFill>
                  <a:schemeClr val="bg2"/>
                </a:solidFill>
                <a:latin typeface="+mn-lt"/>
                <a:cs typeface="Times New Roman" pitchFamily="18" charset="0"/>
              </a:rPr>
              <a:t>21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 </a:t>
            </a:r>
            <a:r>
              <a:rPr lang="en-US" sz="2000" dirty="0" smtClean="0">
                <a:solidFill>
                  <a:schemeClr val="bg2"/>
                </a:solidFill>
                <a:latin typeface="+mj-lt"/>
              </a:rPr>
              <a:t>between two antennas is 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calculated.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6854824" y="2876777"/>
            <a:ext cx="1535114" cy="1905000"/>
            <a:chOff x="6854824" y="2876777"/>
            <a:chExt cx="1535114" cy="1905000"/>
          </a:xfrm>
        </p:grpSpPr>
        <p:sp>
          <p:nvSpPr>
            <p:cNvPr id="4114" name="AutoShape 19"/>
            <p:cNvSpPr>
              <a:spLocks noChangeArrowheads="1"/>
            </p:cNvSpPr>
            <p:nvPr/>
          </p:nvSpPr>
          <p:spPr bwMode="auto">
            <a:xfrm>
              <a:off x="7279917" y="3943577"/>
              <a:ext cx="647812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" name="AutoShape 20"/>
            <p:cNvSpPr>
              <a:spLocks noChangeArrowheads="1"/>
            </p:cNvSpPr>
            <p:nvPr/>
          </p:nvSpPr>
          <p:spPr bwMode="auto">
            <a:xfrm flipV="1">
              <a:off x="7267215" y="2876777"/>
              <a:ext cx="647812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" name="Text Box 21"/>
            <p:cNvSpPr txBox="1">
              <a:spLocks noChangeArrowheads="1"/>
            </p:cNvSpPr>
            <p:nvPr/>
          </p:nvSpPr>
          <p:spPr bwMode="auto">
            <a:xfrm>
              <a:off x="7124315" y="3497490"/>
              <a:ext cx="31755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4117" name="Text Box 22"/>
            <p:cNvSpPr txBox="1">
              <a:spLocks noChangeArrowheads="1"/>
            </p:cNvSpPr>
            <p:nvPr/>
          </p:nvSpPr>
          <p:spPr bwMode="auto">
            <a:xfrm>
              <a:off x="7162422" y="3865790"/>
              <a:ext cx="26039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-</a:t>
              </a:r>
            </a:p>
          </p:txBody>
        </p:sp>
        <p:graphicFrame>
          <p:nvGraphicFramePr>
            <p:cNvPr id="4101" name="Object 24"/>
            <p:cNvGraphicFramePr>
              <a:graphicFrameLocks noChangeAspect="1"/>
            </p:cNvGraphicFramePr>
            <p:nvPr/>
          </p:nvGraphicFramePr>
          <p:xfrm>
            <a:off x="6854824" y="3588205"/>
            <a:ext cx="301677" cy="414338"/>
          </p:xfrm>
          <a:graphic>
            <a:graphicData uri="http://schemas.openxmlformats.org/presentationml/2006/ole">
              <p:oleObj spid="_x0000_s101381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4100" name="Object 34"/>
            <p:cNvGraphicFramePr>
              <a:graphicFrameLocks noChangeAspect="1"/>
            </p:cNvGraphicFramePr>
            <p:nvPr/>
          </p:nvGraphicFramePr>
          <p:xfrm>
            <a:off x="7783408" y="3641568"/>
            <a:ext cx="606530" cy="347662"/>
          </p:xfrm>
          <a:graphic>
            <a:graphicData uri="http://schemas.openxmlformats.org/presentationml/2006/ole">
              <p:oleObj spid="_x0000_s101380" name="Equation" r:id="rId7" imgW="393480" imgH="228600" progId="Equation.DSMT4">
                <p:embed/>
              </p:oleObj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7173685" y="3439885"/>
              <a:ext cx="3289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206343" y="3755572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31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61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61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61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aphicFrame>
        <p:nvGraphicFramePr>
          <p:cNvPr id="6146" name="Object 31"/>
          <p:cNvGraphicFramePr>
            <a:graphicFrameLocks noChangeAspect="1"/>
          </p:cNvGraphicFramePr>
          <p:nvPr/>
        </p:nvGraphicFramePr>
        <p:xfrm>
          <a:off x="2973388" y="2041525"/>
          <a:ext cx="2695575" cy="2722563"/>
        </p:xfrm>
        <a:graphic>
          <a:graphicData uri="http://schemas.openxmlformats.org/presentationml/2006/ole">
            <p:oleObj spid="_x0000_s103426" name="Equation" r:id="rId3" imgW="1282680" imgH="1307880" progId="Equation.DSMT4">
              <p:embed/>
            </p:oleObj>
          </a:graphicData>
        </a:graphic>
      </p:graphicFrame>
      <p:sp>
        <p:nvSpPr>
          <p:cNvPr id="6160" name="Curved Left Arrow 38"/>
          <p:cNvSpPr>
            <a:spLocks noChangeArrowheads="1"/>
          </p:cNvSpPr>
          <p:nvPr/>
        </p:nvSpPr>
        <p:spPr bwMode="auto">
          <a:xfrm rot="1111469">
            <a:off x="7534050" y="3928380"/>
            <a:ext cx="935037" cy="1971675"/>
          </a:xfrm>
          <a:prstGeom prst="curvedLeftArrow">
            <a:avLst>
              <a:gd name="adj1" fmla="val 25005"/>
              <a:gd name="adj2" fmla="val 50009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b="1"/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6114142" y="4651149"/>
            <a:ext cx="904875" cy="1990725"/>
            <a:chOff x="6223000" y="4716799"/>
            <a:chExt cx="904098" cy="1990728"/>
          </a:xfrm>
        </p:grpSpPr>
        <p:grpSp>
          <p:nvGrpSpPr>
            <p:cNvPr id="5" name="Group 36"/>
            <p:cNvGrpSpPr>
              <a:grpSpLocks/>
            </p:cNvGrpSpPr>
            <p:nvPr/>
          </p:nvGrpSpPr>
          <p:grpSpPr bwMode="auto">
            <a:xfrm>
              <a:off x="6223000" y="4716799"/>
              <a:ext cx="787400" cy="1990728"/>
              <a:chOff x="3648" y="1424"/>
              <a:chExt cx="496" cy="1254"/>
            </a:xfrm>
          </p:grpSpPr>
          <p:sp>
            <p:nvSpPr>
              <p:cNvPr id="6165" name="AutoShape 28"/>
              <p:cNvSpPr>
                <a:spLocks noChangeArrowheads="1"/>
              </p:cNvSpPr>
              <p:nvPr/>
            </p:nvSpPr>
            <p:spPr bwMode="auto">
              <a:xfrm flipV="1">
                <a:off x="3648" y="1424"/>
                <a:ext cx="408" cy="528"/>
              </a:xfrm>
              <a:prstGeom prst="triangle">
                <a:avLst>
                  <a:gd name="adj" fmla="val 50000"/>
                </a:avLst>
              </a:prstGeom>
              <a:solidFill>
                <a:srgbClr val="FF9933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149" name="Object 7"/>
              <p:cNvGraphicFramePr>
                <a:graphicFrameLocks noChangeAspect="1"/>
              </p:cNvGraphicFramePr>
              <p:nvPr/>
            </p:nvGraphicFramePr>
            <p:xfrm>
              <a:off x="3969" y="1903"/>
              <a:ext cx="175" cy="261"/>
            </p:xfrm>
            <a:graphic>
              <a:graphicData uri="http://schemas.openxmlformats.org/presentationml/2006/ole">
                <p:oleObj spid="_x0000_s103429" name="Equation" r:id="rId4" imgW="152280" imgH="228600" progId="Equation.DSMT4">
                  <p:embed/>
                </p:oleObj>
              </a:graphicData>
            </a:graphic>
          </p:graphicFrame>
          <p:sp>
            <p:nvSpPr>
              <p:cNvPr id="6166" name="Line 34"/>
              <p:cNvSpPr>
                <a:spLocks noChangeShapeType="1"/>
              </p:cNvSpPr>
              <p:nvPr/>
            </p:nvSpPr>
            <p:spPr bwMode="auto">
              <a:xfrm flipV="1">
                <a:off x="3856" y="1976"/>
                <a:ext cx="0" cy="1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8" name="AutoShape 27"/>
              <p:cNvSpPr>
                <a:spLocks noChangeArrowheads="1"/>
              </p:cNvSpPr>
              <p:nvPr/>
            </p:nvSpPr>
            <p:spPr bwMode="auto">
              <a:xfrm>
                <a:off x="3649" y="2150"/>
                <a:ext cx="408" cy="528"/>
              </a:xfrm>
              <a:prstGeom prst="triangle">
                <a:avLst>
                  <a:gd name="adj" fmla="val 50000"/>
                </a:avLst>
              </a:prstGeom>
              <a:solidFill>
                <a:srgbClr val="FF9933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7" name="Line 33"/>
              <p:cNvSpPr>
                <a:spLocks noChangeShapeType="1"/>
              </p:cNvSpPr>
              <p:nvPr/>
            </p:nvSpPr>
            <p:spPr bwMode="auto">
              <a:xfrm>
                <a:off x="3856" y="1936"/>
                <a:ext cx="0" cy="23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6148" name="Object 9"/>
            <p:cNvGraphicFramePr>
              <a:graphicFrameLocks noChangeAspect="1"/>
            </p:cNvGraphicFramePr>
            <p:nvPr/>
          </p:nvGraphicFramePr>
          <p:xfrm>
            <a:off x="6822298" y="5019196"/>
            <a:ext cx="304800" cy="409575"/>
          </p:xfrm>
          <a:graphic>
            <a:graphicData uri="http://schemas.openxmlformats.org/presentationml/2006/ole">
              <p:oleObj spid="_x0000_s103428" name="Equation" r:id="rId5" imgW="177480" imgH="241200" progId="Equation.DSMT4">
                <p:embed/>
              </p:oleObj>
            </a:graphicData>
          </a:graphic>
        </p:graphicFrame>
      </p:grpSp>
      <p:sp>
        <p:nvSpPr>
          <p:cNvPr id="6162" name="Text Box 33"/>
          <p:cNvSpPr txBox="1">
            <a:spLocks noChangeArrowheads="1"/>
          </p:cNvSpPr>
          <p:nvPr/>
        </p:nvSpPr>
        <p:spPr bwMode="auto">
          <a:xfrm>
            <a:off x="1186770" y="1045709"/>
            <a:ext cx="66836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+mj-lt"/>
              </a:rPr>
              <a:t>The open-circuit voltage </a:t>
            </a:r>
            <a:r>
              <a:rPr lang="en-US" i="1" dirty="0">
                <a:solidFill>
                  <a:srgbClr val="FF0000"/>
                </a:solidFill>
                <a:latin typeface="+mn-lt"/>
              </a:rPr>
              <a:t>V</a:t>
            </a:r>
            <a:r>
              <a:rPr lang="en-US" baseline="-25000" dirty="0">
                <a:solidFill>
                  <a:srgbClr val="FF0000"/>
                </a:solidFill>
                <a:latin typeface="+mn-lt"/>
              </a:rPr>
              <a:t>2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 is put in the form of a reaction. </a:t>
            </a: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425224" y="108860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kern="0" dirty="0">
                <a:solidFill>
                  <a:srgbClr val="FF9933"/>
                </a:solidFill>
                <a:latin typeface="+mj-lt"/>
                <a:ea typeface="+mj-ea"/>
                <a:cs typeface="+mj-cs"/>
              </a:rPr>
              <a:t>Mutual </a:t>
            </a:r>
            <a:r>
              <a:rPr lang="en-US" sz="4000" kern="0" dirty="0" smtClean="0">
                <a:solidFill>
                  <a:srgbClr val="FF9933"/>
                </a:solidFill>
                <a:latin typeface="+mj-lt"/>
                <a:ea typeface="+mj-ea"/>
                <a:cs typeface="+mj-cs"/>
              </a:rPr>
              <a:t>Impedance (cont.)</a:t>
            </a:r>
            <a:endParaRPr lang="en-US" sz="4000" kern="0" dirty="0">
              <a:solidFill>
                <a:srgbClr val="FF9933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6354068" y="2190959"/>
            <a:ext cx="1589543" cy="1905000"/>
            <a:chOff x="6354068" y="2190959"/>
            <a:chExt cx="1589543" cy="1905000"/>
          </a:xfrm>
        </p:grpSpPr>
        <p:sp>
          <p:nvSpPr>
            <p:cNvPr id="49" name="Text Box 21"/>
            <p:cNvSpPr txBox="1">
              <a:spLocks noChangeArrowheads="1"/>
            </p:cNvSpPr>
            <p:nvPr/>
          </p:nvSpPr>
          <p:spPr bwMode="auto">
            <a:xfrm>
              <a:off x="6623559" y="2811672"/>
              <a:ext cx="31755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50" name="Text Box 22"/>
            <p:cNvSpPr txBox="1">
              <a:spLocks noChangeArrowheads="1"/>
            </p:cNvSpPr>
            <p:nvPr/>
          </p:nvSpPr>
          <p:spPr bwMode="auto">
            <a:xfrm>
              <a:off x="6661666" y="3179972"/>
              <a:ext cx="26039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-</a:t>
              </a:r>
            </a:p>
          </p:txBody>
        </p:sp>
        <p:graphicFrame>
          <p:nvGraphicFramePr>
            <p:cNvPr id="51" name="Object 24"/>
            <p:cNvGraphicFramePr>
              <a:graphicFrameLocks noChangeAspect="1"/>
            </p:cNvGraphicFramePr>
            <p:nvPr/>
          </p:nvGraphicFramePr>
          <p:xfrm>
            <a:off x="6354068" y="2902387"/>
            <a:ext cx="301677" cy="414338"/>
          </p:xfrm>
          <a:graphic>
            <a:graphicData uri="http://schemas.openxmlformats.org/presentationml/2006/ole">
              <p:oleObj spid="_x0000_s103435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52" name="Object 34"/>
            <p:cNvGraphicFramePr>
              <a:graphicFrameLocks noChangeAspect="1"/>
            </p:cNvGraphicFramePr>
            <p:nvPr/>
          </p:nvGraphicFramePr>
          <p:xfrm>
            <a:off x="7337081" y="3195236"/>
            <a:ext cx="606530" cy="347662"/>
          </p:xfrm>
          <a:graphic>
            <a:graphicData uri="http://schemas.openxmlformats.org/presentationml/2006/ole">
              <p:oleObj spid="_x0000_s103436" name="Equation" r:id="rId7" imgW="393480" imgH="228600" progId="Equation.DSMT4">
                <p:embed/>
              </p:oleObj>
            </a:graphicData>
          </a:graphic>
        </p:graphicFrame>
        <p:sp>
          <p:nvSpPr>
            <p:cNvPr id="53" name="TextBox 52"/>
            <p:cNvSpPr txBox="1"/>
            <p:nvPr/>
          </p:nvSpPr>
          <p:spPr>
            <a:xfrm>
              <a:off x="6672929" y="2754067"/>
              <a:ext cx="3289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705587" y="3069754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56" name="Straight Connector 55"/>
            <p:cNvCxnSpPr/>
            <p:nvPr/>
          </p:nvCxnSpPr>
          <p:spPr bwMode="auto">
            <a:xfrm flipH="1">
              <a:off x="7102929" y="2969286"/>
              <a:ext cx="3765" cy="35629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67" name="Isosceles Triangle 66"/>
            <p:cNvSpPr/>
            <p:nvPr/>
          </p:nvSpPr>
          <p:spPr bwMode="auto">
            <a:xfrm flipV="1">
              <a:off x="7072746" y="3102925"/>
              <a:ext cx="62345" cy="96982"/>
            </a:xfrm>
            <a:prstGeom prst="triangl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03437" name="Object 24"/>
            <p:cNvGraphicFramePr>
              <a:graphicFrameLocks noChangeAspect="1"/>
            </p:cNvGraphicFramePr>
            <p:nvPr/>
          </p:nvGraphicFramePr>
          <p:xfrm>
            <a:off x="7236506" y="2817576"/>
            <a:ext cx="263751" cy="314334"/>
          </p:xfrm>
          <a:graphic>
            <a:graphicData uri="http://schemas.openxmlformats.org/presentationml/2006/ole">
              <p:oleObj spid="_x0000_s103437" name="Equation" r:id="rId8" imgW="190440" imgH="228600" progId="Equation.DSMT4">
                <p:embed/>
              </p:oleObj>
            </a:graphicData>
          </a:graphic>
        </p:graphicFrame>
        <p:sp>
          <p:nvSpPr>
            <p:cNvPr id="48" name="AutoShape 20"/>
            <p:cNvSpPr>
              <a:spLocks noChangeArrowheads="1"/>
            </p:cNvSpPr>
            <p:nvPr/>
          </p:nvSpPr>
          <p:spPr bwMode="auto">
            <a:xfrm flipV="1">
              <a:off x="6788231" y="2190959"/>
              <a:ext cx="647812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AutoShape 19"/>
            <p:cNvSpPr>
              <a:spLocks noChangeArrowheads="1"/>
            </p:cNvSpPr>
            <p:nvPr/>
          </p:nvSpPr>
          <p:spPr bwMode="auto">
            <a:xfrm>
              <a:off x="6779161" y="3257759"/>
              <a:ext cx="647812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1292869" y="2076678"/>
            <a:ext cx="1019437" cy="1955800"/>
            <a:chOff x="1292869" y="2076678"/>
            <a:chExt cx="1019437" cy="1955800"/>
          </a:xfrm>
        </p:grpSpPr>
        <p:sp>
          <p:nvSpPr>
            <p:cNvPr id="37" name="AutoShape 10"/>
            <p:cNvSpPr>
              <a:spLocks noChangeArrowheads="1"/>
            </p:cNvSpPr>
            <p:nvPr/>
          </p:nvSpPr>
          <p:spPr bwMode="auto">
            <a:xfrm>
              <a:off x="1537606" y="3194278"/>
              <a:ext cx="647700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AutoShape 11"/>
            <p:cNvSpPr>
              <a:spLocks noChangeArrowheads="1"/>
            </p:cNvSpPr>
            <p:nvPr/>
          </p:nvSpPr>
          <p:spPr bwMode="auto">
            <a:xfrm flipV="1">
              <a:off x="1537606" y="2076678"/>
              <a:ext cx="647700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Text Box 12"/>
            <p:cNvSpPr txBox="1">
              <a:spLocks noChangeArrowheads="1"/>
            </p:cNvSpPr>
            <p:nvPr/>
          </p:nvSpPr>
          <p:spPr bwMode="auto">
            <a:xfrm>
              <a:off x="1394731" y="2697391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40" name="Text Box 13"/>
            <p:cNvSpPr txBox="1">
              <a:spLocks noChangeArrowheads="1"/>
            </p:cNvSpPr>
            <p:nvPr/>
          </p:nvSpPr>
          <p:spPr bwMode="auto">
            <a:xfrm>
              <a:off x="1432831" y="3065691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-</a:t>
              </a:r>
            </a:p>
          </p:txBody>
        </p:sp>
        <p:graphicFrame>
          <p:nvGraphicFramePr>
            <p:cNvPr id="42" name="Object 14"/>
            <p:cNvGraphicFramePr>
              <a:graphicFrameLocks noChangeAspect="1"/>
            </p:cNvGraphicFramePr>
            <p:nvPr/>
          </p:nvGraphicFramePr>
          <p:xfrm>
            <a:off x="2058306" y="2837091"/>
            <a:ext cx="254000" cy="414338"/>
          </p:xfrm>
          <a:graphic>
            <a:graphicData uri="http://schemas.openxmlformats.org/presentationml/2006/ole">
              <p:oleObj spid="_x0000_s103433" name="Equation" r:id="rId9" imgW="139680" imgH="228600" progId="Equation.DSMT4">
                <p:embed/>
              </p:oleObj>
            </a:graphicData>
          </a:graphic>
        </p:graphicFrame>
        <p:sp>
          <p:nvSpPr>
            <p:cNvPr id="44" name="Line 16"/>
            <p:cNvSpPr>
              <a:spLocks noChangeShapeType="1"/>
            </p:cNvSpPr>
            <p:nvPr/>
          </p:nvSpPr>
          <p:spPr bwMode="auto">
            <a:xfrm>
              <a:off x="1856694" y="2889478"/>
              <a:ext cx="0" cy="3683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17"/>
            <p:cNvSpPr>
              <a:spLocks noChangeShapeType="1"/>
            </p:cNvSpPr>
            <p:nvPr/>
          </p:nvSpPr>
          <p:spPr bwMode="auto">
            <a:xfrm flipV="1">
              <a:off x="1856694" y="2952978"/>
              <a:ext cx="0" cy="2921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9" name="Object 9"/>
            <p:cNvGraphicFramePr>
              <a:graphicFrameLocks noChangeAspect="1"/>
            </p:cNvGraphicFramePr>
            <p:nvPr/>
          </p:nvGraphicFramePr>
          <p:xfrm>
            <a:off x="1292869" y="2613117"/>
            <a:ext cx="305062" cy="409574"/>
          </p:xfrm>
          <a:graphic>
            <a:graphicData uri="http://schemas.openxmlformats.org/presentationml/2006/ole">
              <p:oleObj spid="_x0000_s103438" name="Equation" r:id="rId10" imgW="177480" imgH="241200" progId="Equation.DSMT4">
                <p:embed/>
              </p:oleObj>
            </a:graphicData>
          </a:graphic>
        </p:graphicFrame>
      </p:grpSp>
      <p:sp>
        <p:nvSpPr>
          <p:cNvPr id="71" name="TextBox 70"/>
          <p:cNvSpPr txBox="1"/>
          <p:nvPr/>
        </p:nvSpPr>
        <p:spPr>
          <a:xfrm>
            <a:off x="402771" y="5410198"/>
            <a:ext cx="46605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u="sng" dirty="0" smtClean="0">
                <a:solidFill>
                  <a:schemeClr val="bg1"/>
                </a:solidFill>
              </a:rPr>
              <a:t>E</a:t>
            </a:r>
            <a:r>
              <a:rPr 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sz="1800" dirty="0" smtClean="0">
                <a:solidFill>
                  <a:schemeClr val="bg1"/>
                </a:solidFill>
              </a:rPr>
              <a:t> =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field radiated by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i="1" u="sng" dirty="0" smtClean="0">
                <a:solidFill>
                  <a:schemeClr val="bg1"/>
                </a:solidFill>
              </a:rPr>
              <a:t>J</a:t>
            </a:r>
            <a:r>
              <a:rPr 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sz="1800" i="1" baseline="30000" dirty="0" smtClean="0">
                <a:solidFill>
                  <a:schemeClr val="bg1"/>
                </a:solidFill>
              </a:rPr>
              <a:t>i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in the</a:t>
            </a:r>
          </a:p>
          <a:p>
            <a:r>
              <a:rPr lang="en-US" sz="1800" dirty="0" smtClean="0">
                <a:solidFill>
                  <a:schemeClr val="bg1"/>
                </a:solidFill>
                <a:latin typeface="+mj-lt"/>
              </a:rPr>
              <a:t>        presence of </a:t>
            </a:r>
            <a:r>
              <a:rPr lang="en-US" sz="1800" u="sng" dirty="0" smtClean="0">
                <a:solidFill>
                  <a:schemeClr val="bg1"/>
                </a:solidFill>
                <a:latin typeface="+mj-lt"/>
              </a:rPr>
              <a:t>open-circuited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 antenna 2.</a:t>
            </a:r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72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717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717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718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aphicFrame>
        <p:nvGraphicFramePr>
          <p:cNvPr id="7170" name="Object 31"/>
          <p:cNvGraphicFramePr>
            <a:graphicFrameLocks noChangeAspect="1"/>
          </p:cNvGraphicFramePr>
          <p:nvPr/>
        </p:nvGraphicFramePr>
        <p:xfrm>
          <a:off x="3503613" y="2027238"/>
          <a:ext cx="2427287" cy="1851025"/>
        </p:xfrm>
        <a:graphic>
          <a:graphicData uri="http://schemas.openxmlformats.org/presentationml/2006/ole">
            <p:oleObj spid="_x0000_s104450" name="Equation" r:id="rId3" imgW="1155600" imgH="888840" progId="Equation.DSMT4">
              <p:embed/>
            </p:oleObj>
          </a:graphicData>
        </a:graphic>
      </p:graphicFrame>
      <p:sp>
        <p:nvSpPr>
          <p:cNvPr id="7183" name="Text Box 33"/>
          <p:cNvSpPr txBox="1">
            <a:spLocks noChangeArrowheads="1"/>
          </p:cNvSpPr>
          <p:nvPr/>
        </p:nvSpPr>
        <p:spPr bwMode="auto">
          <a:xfrm>
            <a:off x="498702" y="817110"/>
            <a:ext cx="820896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+mj-lt"/>
              </a:rPr>
              <a:t>The equivalence principle is used 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to 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  <a:latin typeface="+mj-lt"/>
              </a:rPr>
              <a:t>replace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antenna 1 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with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its surface current.  </a:t>
            </a:r>
          </a:p>
        </p:txBody>
      </p:sp>
      <p:sp>
        <p:nvSpPr>
          <p:cNvPr id="7184" name="Curved Left Arrow 41"/>
          <p:cNvSpPr>
            <a:spLocks noChangeArrowheads="1"/>
          </p:cNvSpPr>
          <p:nvPr/>
        </p:nvSpPr>
        <p:spPr bwMode="auto">
          <a:xfrm>
            <a:off x="2360840" y="3548742"/>
            <a:ext cx="935038" cy="1972129"/>
          </a:xfrm>
          <a:prstGeom prst="curvedLeftArrow">
            <a:avLst>
              <a:gd name="adj1" fmla="val 25031"/>
              <a:gd name="adj2" fmla="val 50061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b="1"/>
          </a:p>
        </p:txBody>
      </p: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846820" y="4575401"/>
            <a:ext cx="1280658" cy="1955800"/>
            <a:chOff x="1010300" y="4662979"/>
            <a:chExt cx="1280130" cy="1955800"/>
          </a:xfrm>
        </p:grpSpPr>
        <p:grpSp>
          <p:nvGrpSpPr>
            <p:cNvPr id="6" name="Group 37"/>
            <p:cNvGrpSpPr>
              <a:grpSpLocks/>
            </p:cNvGrpSpPr>
            <p:nvPr/>
          </p:nvGrpSpPr>
          <p:grpSpPr bwMode="auto">
            <a:xfrm>
              <a:off x="1515730" y="4662979"/>
              <a:ext cx="774700" cy="1955800"/>
              <a:chOff x="1320800" y="2235200"/>
              <a:chExt cx="774700" cy="1955800"/>
            </a:xfrm>
          </p:grpSpPr>
          <p:sp>
            <p:nvSpPr>
              <p:cNvPr id="7191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bg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7192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bg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graphicFrame>
            <p:nvGraphicFramePr>
              <p:cNvPr id="7172" name="Object 10"/>
              <p:cNvGraphicFramePr>
                <a:graphicFrameLocks noChangeAspect="1"/>
              </p:cNvGraphicFramePr>
              <p:nvPr/>
            </p:nvGraphicFramePr>
            <p:xfrm>
              <a:off x="1841500" y="2995613"/>
              <a:ext cx="254000" cy="414338"/>
            </p:xfrm>
            <a:graphic>
              <a:graphicData uri="http://schemas.openxmlformats.org/presentationml/2006/ole">
                <p:oleObj spid="_x0000_s104452" name="Equation" r:id="rId4" imgW="139680" imgH="228600" progId="Equation.DSMT4">
                  <p:embed/>
                </p:oleObj>
              </a:graphicData>
            </a:graphic>
          </p:graphicFrame>
          <p:sp>
            <p:nvSpPr>
              <p:cNvPr id="7193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7194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</p:grpSp>
        <p:cxnSp>
          <p:nvCxnSpPr>
            <p:cNvPr id="7190" name="Straight Arrow Connector 52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7171" name="Object 12"/>
            <p:cNvGraphicFramePr>
              <a:graphicFrameLocks noChangeAspect="1"/>
            </p:cNvGraphicFramePr>
            <p:nvPr/>
          </p:nvGraphicFramePr>
          <p:xfrm>
            <a:off x="1010300" y="4895058"/>
            <a:ext cx="422866" cy="379740"/>
          </p:xfrm>
          <a:graphic>
            <a:graphicData uri="http://schemas.openxmlformats.org/presentationml/2006/ole">
              <p:oleObj spid="_x0000_s104451" name="Equation" r:id="rId5" imgW="266400" imgH="241200" progId="Equation.DSMT4">
                <p:embed/>
              </p:oleObj>
            </a:graphicData>
          </a:graphic>
        </p:graphicFrame>
      </p:grpSp>
      <p:sp>
        <p:nvSpPr>
          <p:cNvPr id="7187" name="TextBox 54"/>
          <p:cNvSpPr txBox="1">
            <a:spLocks noChangeArrowheads="1"/>
          </p:cNvSpPr>
          <p:nvPr/>
        </p:nvSpPr>
        <p:spPr bwMode="auto">
          <a:xfrm>
            <a:off x="3331030" y="5215278"/>
            <a:ext cx="5310868" cy="5847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  <a:latin typeface="+mj-lt"/>
              </a:rPr>
              <a:t>The </a:t>
            </a:r>
            <a:r>
              <a:rPr lang="en-US" sz="1600" dirty="0">
                <a:solidFill>
                  <a:schemeClr val="bg1"/>
                </a:solidFill>
                <a:latin typeface="+mj-lt"/>
              </a:rPr>
              <a:t>antenna current </a:t>
            </a:r>
            <a:r>
              <a:rPr lang="en-US" sz="16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600" i="1" u="sng" dirty="0" smtClean="0">
                <a:solidFill>
                  <a:schemeClr val="bg1"/>
                </a:solidFill>
                <a:latin typeface="+mn-lt"/>
              </a:rPr>
              <a:t>J</a:t>
            </a:r>
            <a:r>
              <a:rPr lang="en-US" sz="1600" baseline="-25000" dirty="0" smtClean="0">
                <a:solidFill>
                  <a:schemeClr val="bg1"/>
                </a:solidFill>
                <a:latin typeface="+mn-lt"/>
              </a:rPr>
              <a:t>1</a:t>
            </a:r>
            <a:r>
              <a:rPr lang="en-US" sz="1600" i="1" baseline="30000" dirty="0" smtClean="0">
                <a:solidFill>
                  <a:schemeClr val="bg1"/>
                </a:solidFill>
                <a:latin typeface="+mn-lt"/>
              </a:rPr>
              <a:t>ant</a:t>
            </a:r>
            <a:r>
              <a:rPr lang="en-US" sz="1600" dirty="0" smtClean="0">
                <a:solidFill>
                  <a:schemeClr val="bg1"/>
                </a:solidFill>
                <a:latin typeface="+mj-lt"/>
              </a:rPr>
              <a:t> is </a:t>
            </a:r>
            <a:r>
              <a:rPr lang="en-US" sz="1600" dirty="0">
                <a:solidFill>
                  <a:schemeClr val="bg1"/>
                </a:solidFill>
                <a:latin typeface="+mj-lt"/>
              </a:rPr>
              <a:t>that excited on antenna 1 when it is in the </a:t>
            </a:r>
            <a:r>
              <a:rPr lang="en-US" sz="1600" u="sng" dirty="0">
                <a:solidFill>
                  <a:schemeClr val="bg1"/>
                </a:solidFill>
                <a:latin typeface="+mj-lt"/>
              </a:rPr>
              <a:t>presence of open-circuited</a:t>
            </a:r>
            <a:r>
              <a:rPr lang="en-US" sz="1600" dirty="0">
                <a:solidFill>
                  <a:schemeClr val="bg1"/>
                </a:solidFill>
                <a:latin typeface="+mj-lt"/>
              </a:rPr>
              <a:t> antenna 2</a:t>
            </a:r>
            <a:r>
              <a:rPr lang="en-US" sz="1600" dirty="0" smtClean="0">
                <a:solidFill>
                  <a:schemeClr val="bg1"/>
                </a:solidFill>
                <a:latin typeface="+mj-lt"/>
              </a:rPr>
              <a:t>.</a:t>
            </a:r>
            <a:endParaRPr lang="en-US" sz="1600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36" name="Group 33"/>
          <p:cNvGrpSpPr>
            <a:grpSpLocks/>
          </p:cNvGrpSpPr>
          <p:nvPr/>
        </p:nvGrpSpPr>
        <p:grpSpPr bwMode="auto">
          <a:xfrm>
            <a:off x="6852446" y="2190978"/>
            <a:ext cx="993885" cy="1990725"/>
            <a:chOff x="6057903" y="4716799"/>
            <a:chExt cx="993027" cy="1990728"/>
          </a:xfrm>
        </p:grpSpPr>
        <p:grpSp>
          <p:nvGrpSpPr>
            <p:cNvPr id="37" name="Group 36"/>
            <p:cNvGrpSpPr>
              <a:grpSpLocks/>
            </p:cNvGrpSpPr>
            <p:nvPr/>
          </p:nvGrpSpPr>
          <p:grpSpPr bwMode="auto">
            <a:xfrm>
              <a:off x="6057903" y="4716799"/>
              <a:ext cx="814388" cy="1990728"/>
              <a:chOff x="3544" y="1424"/>
              <a:chExt cx="513" cy="1254"/>
            </a:xfrm>
          </p:grpSpPr>
          <p:sp>
            <p:nvSpPr>
              <p:cNvPr id="39" name="AutoShape 28"/>
              <p:cNvSpPr>
                <a:spLocks noChangeArrowheads="1"/>
              </p:cNvSpPr>
              <p:nvPr/>
            </p:nvSpPr>
            <p:spPr bwMode="auto">
              <a:xfrm flipV="1">
                <a:off x="3648" y="1424"/>
                <a:ext cx="408" cy="528"/>
              </a:xfrm>
              <a:prstGeom prst="triangle">
                <a:avLst>
                  <a:gd name="adj" fmla="val 50000"/>
                </a:avLst>
              </a:prstGeom>
              <a:solidFill>
                <a:srgbClr val="FF9933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0" name="Object 7"/>
              <p:cNvGraphicFramePr>
                <a:graphicFrameLocks noChangeAspect="1"/>
              </p:cNvGraphicFramePr>
              <p:nvPr/>
            </p:nvGraphicFramePr>
            <p:xfrm>
              <a:off x="3544" y="1930"/>
              <a:ext cx="175" cy="261"/>
            </p:xfrm>
            <a:graphic>
              <a:graphicData uri="http://schemas.openxmlformats.org/presentationml/2006/ole">
                <p:oleObj spid="_x0000_s104456" name="Equation" r:id="rId6" imgW="152280" imgH="228600" progId="Equation.DSMT4">
                  <p:embed/>
                </p:oleObj>
              </a:graphicData>
            </a:graphic>
          </p:graphicFrame>
          <p:sp>
            <p:nvSpPr>
              <p:cNvPr id="41" name="Line 34"/>
              <p:cNvSpPr>
                <a:spLocks noChangeShapeType="1"/>
              </p:cNvSpPr>
              <p:nvPr/>
            </p:nvSpPr>
            <p:spPr bwMode="auto">
              <a:xfrm flipV="1">
                <a:off x="3856" y="1976"/>
                <a:ext cx="0" cy="1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AutoShape 27"/>
              <p:cNvSpPr>
                <a:spLocks noChangeArrowheads="1"/>
              </p:cNvSpPr>
              <p:nvPr/>
            </p:nvSpPr>
            <p:spPr bwMode="auto">
              <a:xfrm>
                <a:off x="3649" y="2150"/>
                <a:ext cx="408" cy="528"/>
              </a:xfrm>
              <a:prstGeom prst="triangle">
                <a:avLst>
                  <a:gd name="adj" fmla="val 50000"/>
                </a:avLst>
              </a:prstGeom>
              <a:solidFill>
                <a:srgbClr val="FF9933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Line 33"/>
              <p:cNvSpPr>
                <a:spLocks noChangeShapeType="1"/>
              </p:cNvSpPr>
              <p:nvPr/>
            </p:nvSpPr>
            <p:spPr bwMode="auto">
              <a:xfrm>
                <a:off x="3856" y="1936"/>
                <a:ext cx="0" cy="23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38" name="Object 9"/>
            <p:cNvGraphicFramePr>
              <a:graphicFrameLocks noChangeAspect="1"/>
            </p:cNvGraphicFramePr>
            <p:nvPr/>
          </p:nvGraphicFramePr>
          <p:xfrm>
            <a:off x="6746131" y="5258685"/>
            <a:ext cx="304799" cy="409575"/>
          </p:xfrm>
          <a:graphic>
            <a:graphicData uri="http://schemas.openxmlformats.org/presentationml/2006/ole">
              <p:oleObj spid="_x0000_s104457" name="Equation" r:id="rId7" imgW="177480" imgH="241200" progId="Equation.DSMT4">
                <p:embed/>
              </p:oleObj>
            </a:graphicData>
          </a:graphic>
        </p:graphicFrame>
      </p:grpSp>
      <p:sp>
        <p:nvSpPr>
          <p:cNvPr id="44" name="Rectangle 2"/>
          <p:cNvSpPr txBox="1">
            <a:spLocks noChangeArrowheads="1"/>
          </p:cNvSpPr>
          <p:nvPr/>
        </p:nvSpPr>
        <p:spPr bwMode="auto">
          <a:xfrm>
            <a:off x="436109" y="0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kern="0" dirty="0">
                <a:solidFill>
                  <a:srgbClr val="FF9933"/>
                </a:solidFill>
                <a:latin typeface="+mj-lt"/>
                <a:ea typeface="+mj-ea"/>
                <a:cs typeface="+mj-cs"/>
              </a:rPr>
              <a:t>Mutual </a:t>
            </a:r>
            <a:r>
              <a:rPr lang="en-US" sz="4000" kern="0" dirty="0" smtClean="0">
                <a:solidFill>
                  <a:srgbClr val="FF9933"/>
                </a:solidFill>
                <a:latin typeface="+mj-lt"/>
                <a:ea typeface="+mj-ea"/>
                <a:cs typeface="+mj-cs"/>
              </a:rPr>
              <a:t>Impedance (cont.)</a:t>
            </a:r>
            <a:endParaRPr lang="en-US" sz="4000" kern="0" dirty="0">
              <a:solidFill>
                <a:srgbClr val="FF9933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1118697" y="2127477"/>
            <a:ext cx="998575" cy="1955800"/>
            <a:chOff x="1118697" y="2127477"/>
            <a:chExt cx="998575" cy="1955800"/>
          </a:xfrm>
        </p:grpSpPr>
        <p:sp>
          <p:nvSpPr>
            <p:cNvPr id="7200" name="AutoShape 10"/>
            <p:cNvSpPr>
              <a:spLocks noChangeArrowheads="1"/>
            </p:cNvSpPr>
            <p:nvPr/>
          </p:nvSpPr>
          <p:spPr bwMode="auto">
            <a:xfrm>
              <a:off x="1342572" y="3245077"/>
              <a:ext cx="647700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1" name="AutoShape 11"/>
            <p:cNvSpPr>
              <a:spLocks noChangeArrowheads="1"/>
            </p:cNvSpPr>
            <p:nvPr/>
          </p:nvSpPr>
          <p:spPr bwMode="auto">
            <a:xfrm flipV="1">
              <a:off x="1342572" y="2127477"/>
              <a:ext cx="647700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5" name="Object 14"/>
            <p:cNvGraphicFramePr>
              <a:graphicFrameLocks noChangeAspect="1"/>
            </p:cNvGraphicFramePr>
            <p:nvPr/>
          </p:nvGraphicFramePr>
          <p:xfrm>
            <a:off x="1863272" y="2887890"/>
            <a:ext cx="254000" cy="414338"/>
          </p:xfrm>
          <a:graphic>
            <a:graphicData uri="http://schemas.openxmlformats.org/presentationml/2006/ole">
              <p:oleObj spid="_x0000_s104455" name="Equation" r:id="rId8" imgW="139680" imgH="228600" progId="Equation.DSMT4">
                <p:embed/>
              </p:oleObj>
            </a:graphicData>
          </a:graphic>
        </p:graphicFrame>
        <p:sp>
          <p:nvSpPr>
            <p:cNvPr id="7202" name="Line 16"/>
            <p:cNvSpPr>
              <a:spLocks noChangeShapeType="1"/>
            </p:cNvSpPr>
            <p:nvPr/>
          </p:nvSpPr>
          <p:spPr bwMode="auto">
            <a:xfrm>
              <a:off x="1672772" y="2940277"/>
              <a:ext cx="0" cy="3683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3" name="Line 17"/>
            <p:cNvSpPr>
              <a:spLocks noChangeShapeType="1"/>
            </p:cNvSpPr>
            <p:nvPr/>
          </p:nvSpPr>
          <p:spPr bwMode="auto">
            <a:xfrm flipV="1">
              <a:off x="1672772" y="3003777"/>
              <a:ext cx="0" cy="2921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5" name="Object 9"/>
            <p:cNvGraphicFramePr>
              <a:graphicFrameLocks noChangeAspect="1"/>
            </p:cNvGraphicFramePr>
            <p:nvPr/>
          </p:nvGraphicFramePr>
          <p:xfrm>
            <a:off x="1118697" y="2656660"/>
            <a:ext cx="305062" cy="409574"/>
          </p:xfrm>
          <a:graphic>
            <a:graphicData uri="http://schemas.openxmlformats.org/presentationml/2006/ole">
              <p:oleObj spid="_x0000_s104458" name="Equation" r:id="rId9" imgW="177480" imgH="241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820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82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820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aphicFrame>
        <p:nvGraphicFramePr>
          <p:cNvPr id="8194" name="Object 31"/>
          <p:cNvGraphicFramePr>
            <a:graphicFrameLocks noChangeAspect="1"/>
          </p:cNvGraphicFramePr>
          <p:nvPr/>
        </p:nvGraphicFramePr>
        <p:xfrm>
          <a:off x="3128962" y="1780949"/>
          <a:ext cx="2614612" cy="2747962"/>
        </p:xfrm>
        <a:graphic>
          <a:graphicData uri="http://schemas.openxmlformats.org/presentationml/2006/ole">
            <p:oleObj spid="_x0000_s105474" name="Equation" r:id="rId3" imgW="1244520" imgH="1320480" progId="Equation.DSMT4">
              <p:embed/>
            </p:oleObj>
          </a:graphicData>
        </a:graphic>
      </p:graphicFrame>
      <p:sp>
        <p:nvSpPr>
          <p:cNvPr id="8207" name="Text Box 33"/>
          <p:cNvSpPr txBox="1">
            <a:spLocks noChangeArrowheads="1"/>
          </p:cNvSpPr>
          <p:nvPr/>
        </p:nvSpPr>
        <p:spPr bwMode="auto">
          <a:xfrm>
            <a:off x="792388" y="977446"/>
            <a:ext cx="75134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+mj-lt"/>
              </a:rPr>
              <a:t>Reciprocity is invoked, and then the equivalence principle. </a:t>
            </a:r>
          </a:p>
        </p:txBody>
      </p:sp>
      <p:sp>
        <p:nvSpPr>
          <p:cNvPr id="8210" name="Curved Left Arrow 65"/>
          <p:cNvSpPr>
            <a:spLocks noChangeArrowheads="1"/>
          </p:cNvSpPr>
          <p:nvPr/>
        </p:nvSpPr>
        <p:spPr bwMode="auto">
          <a:xfrm rot="1416600">
            <a:off x="7617959" y="3918631"/>
            <a:ext cx="936625" cy="1970541"/>
          </a:xfrm>
          <a:prstGeom prst="curvedLeftArrow">
            <a:avLst>
              <a:gd name="adj1" fmla="val 24988"/>
              <a:gd name="adj2" fmla="val 49976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b="1"/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425224" y="0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kern="0" dirty="0">
                <a:solidFill>
                  <a:srgbClr val="FF9933"/>
                </a:solidFill>
                <a:latin typeface="+mj-lt"/>
                <a:ea typeface="+mj-ea"/>
                <a:cs typeface="+mj-cs"/>
              </a:rPr>
              <a:t>Mutual </a:t>
            </a:r>
            <a:r>
              <a:rPr lang="en-US" sz="4000" kern="0" dirty="0" smtClean="0">
                <a:solidFill>
                  <a:srgbClr val="FF9933"/>
                </a:solidFill>
                <a:latin typeface="+mj-lt"/>
                <a:ea typeface="+mj-ea"/>
                <a:cs typeface="+mj-cs"/>
              </a:rPr>
              <a:t>Impedance (cont.)</a:t>
            </a:r>
            <a:endParaRPr lang="en-US" sz="4000" kern="0" dirty="0">
              <a:solidFill>
                <a:srgbClr val="FF9933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40" name="Group 55"/>
          <p:cNvGrpSpPr>
            <a:grpSpLocks/>
          </p:cNvGrpSpPr>
          <p:nvPr/>
        </p:nvGrpSpPr>
        <p:grpSpPr bwMode="auto">
          <a:xfrm>
            <a:off x="977448" y="2289401"/>
            <a:ext cx="1280658" cy="1955800"/>
            <a:chOff x="1010300" y="4662979"/>
            <a:chExt cx="1280130" cy="1955800"/>
          </a:xfrm>
        </p:grpSpPr>
        <p:grpSp>
          <p:nvGrpSpPr>
            <p:cNvPr id="41" name="Group 37"/>
            <p:cNvGrpSpPr>
              <a:grpSpLocks/>
            </p:cNvGrpSpPr>
            <p:nvPr/>
          </p:nvGrpSpPr>
          <p:grpSpPr bwMode="auto">
            <a:xfrm>
              <a:off x="1515730" y="4662979"/>
              <a:ext cx="774700" cy="1955800"/>
              <a:chOff x="1320800" y="2235200"/>
              <a:chExt cx="774700" cy="1955800"/>
            </a:xfrm>
          </p:grpSpPr>
          <p:sp>
            <p:nvSpPr>
              <p:cNvPr id="44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bg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45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bg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graphicFrame>
            <p:nvGraphicFramePr>
              <p:cNvPr id="46" name="Object 10"/>
              <p:cNvGraphicFramePr>
                <a:graphicFrameLocks noChangeAspect="1"/>
              </p:cNvGraphicFramePr>
              <p:nvPr/>
            </p:nvGraphicFramePr>
            <p:xfrm>
              <a:off x="1841500" y="2995613"/>
              <a:ext cx="254000" cy="414338"/>
            </p:xfrm>
            <a:graphic>
              <a:graphicData uri="http://schemas.openxmlformats.org/presentationml/2006/ole">
                <p:oleObj spid="_x0000_s105481" name="Equation" r:id="rId4" imgW="139680" imgH="228600" progId="Equation.DSMT4">
                  <p:embed/>
                </p:oleObj>
              </a:graphicData>
            </a:graphic>
          </p:graphicFrame>
          <p:sp>
            <p:nvSpPr>
              <p:cNvPr id="47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48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</p:grpSp>
        <p:cxnSp>
          <p:nvCxnSpPr>
            <p:cNvPr id="42" name="Straight Arrow Connector 52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43" name="Object 12"/>
            <p:cNvGraphicFramePr>
              <a:graphicFrameLocks noChangeAspect="1"/>
            </p:cNvGraphicFramePr>
            <p:nvPr/>
          </p:nvGraphicFramePr>
          <p:xfrm>
            <a:off x="1010300" y="4895058"/>
            <a:ext cx="422866" cy="379740"/>
          </p:xfrm>
          <a:graphic>
            <a:graphicData uri="http://schemas.openxmlformats.org/presentationml/2006/ole">
              <p:oleObj spid="_x0000_s105482" name="Equation" r:id="rId5" imgW="266400" imgH="241200" progId="Equation.DSMT4">
                <p:embed/>
              </p:oleObj>
            </a:graphicData>
          </a:graphic>
        </p:graphicFrame>
      </p:grpSp>
      <p:grpSp>
        <p:nvGrpSpPr>
          <p:cNvPr id="49" name="Group 33"/>
          <p:cNvGrpSpPr>
            <a:grpSpLocks/>
          </p:cNvGrpSpPr>
          <p:nvPr/>
        </p:nvGrpSpPr>
        <p:grpSpPr bwMode="auto">
          <a:xfrm>
            <a:off x="7017656" y="2190978"/>
            <a:ext cx="904875" cy="1990725"/>
            <a:chOff x="6223000" y="4716799"/>
            <a:chExt cx="904098" cy="1990728"/>
          </a:xfrm>
        </p:grpSpPr>
        <p:grpSp>
          <p:nvGrpSpPr>
            <p:cNvPr id="50" name="Group 36"/>
            <p:cNvGrpSpPr>
              <a:grpSpLocks/>
            </p:cNvGrpSpPr>
            <p:nvPr/>
          </p:nvGrpSpPr>
          <p:grpSpPr bwMode="auto">
            <a:xfrm>
              <a:off x="6223000" y="4716799"/>
              <a:ext cx="787400" cy="1990728"/>
              <a:chOff x="3648" y="1424"/>
              <a:chExt cx="496" cy="1254"/>
            </a:xfrm>
          </p:grpSpPr>
          <p:sp>
            <p:nvSpPr>
              <p:cNvPr id="52" name="AutoShape 28"/>
              <p:cNvSpPr>
                <a:spLocks noChangeArrowheads="1"/>
              </p:cNvSpPr>
              <p:nvPr/>
            </p:nvSpPr>
            <p:spPr bwMode="auto">
              <a:xfrm flipV="1">
                <a:off x="3648" y="1424"/>
                <a:ext cx="408" cy="528"/>
              </a:xfrm>
              <a:prstGeom prst="triangle">
                <a:avLst>
                  <a:gd name="adj" fmla="val 50000"/>
                </a:avLst>
              </a:prstGeom>
              <a:solidFill>
                <a:srgbClr val="FF9933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3" name="Object 7"/>
              <p:cNvGraphicFramePr>
                <a:graphicFrameLocks noChangeAspect="1"/>
              </p:cNvGraphicFramePr>
              <p:nvPr/>
            </p:nvGraphicFramePr>
            <p:xfrm>
              <a:off x="3969" y="1903"/>
              <a:ext cx="175" cy="261"/>
            </p:xfrm>
            <a:graphic>
              <a:graphicData uri="http://schemas.openxmlformats.org/presentationml/2006/ole">
                <p:oleObj spid="_x0000_s105483" name="Equation" r:id="rId6" imgW="152280" imgH="228600" progId="Equation.DSMT4">
                  <p:embed/>
                </p:oleObj>
              </a:graphicData>
            </a:graphic>
          </p:graphicFrame>
          <p:sp>
            <p:nvSpPr>
              <p:cNvPr id="54" name="Line 34"/>
              <p:cNvSpPr>
                <a:spLocks noChangeShapeType="1"/>
              </p:cNvSpPr>
              <p:nvPr/>
            </p:nvSpPr>
            <p:spPr bwMode="auto">
              <a:xfrm flipV="1">
                <a:off x="3856" y="1976"/>
                <a:ext cx="0" cy="1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AutoShape 27"/>
              <p:cNvSpPr>
                <a:spLocks noChangeArrowheads="1"/>
              </p:cNvSpPr>
              <p:nvPr/>
            </p:nvSpPr>
            <p:spPr bwMode="auto">
              <a:xfrm>
                <a:off x="3649" y="2150"/>
                <a:ext cx="408" cy="528"/>
              </a:xfrm>
              <a:prstGeom prst="triangle">
                <a:avLst>
                  <a:gd name="adj" fmla="val 50000"/>
                </a:avLst>
              </a:prstGeom>
              <a:solidFill>
                <a:srgbClr val="FF9933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33"/>
              <p:cNvSpPr>
                <a:spLocks noChangeShapeType="1"/>
              </p:cNvSpPr>
              <p:nvPr/>
            </p:nvSpPr>
            <p:spPr bwMode="auto">
              <a:xfrm>
                <a:off x="3856" y="1936"/>
                <a:ext cx="0" cy="23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51" name="Object 9"/>
            <p:cNvGraphicFramePr>
              <a:graphicFrameLocks noChangeAspect="1"/>
            </p:cNvGraphicFramePr>
            <p:nvPr/>
          </p:nvGraphicFramePr>
          <p:xfrm>
            <a:off x="6822298" y="5019196"/>
            <a:ext cx="304800" cy="409575"/>
          </p:xfrm>
          <a:graphic>
            <a:graphicData uri="http://schemas.openxmlformats.org/presentationml/2006/ole">
              <p:oleObj spid="_x0000_s105484" name="Equation" r:id="rId7" imgW="177480" imgH="241200" progId="Equation.DSMT4">
                <p:embed/>
              </p:oleObj>
            </a:graphicData>
          </a:graphic>
        </p:graphicFrame>
      </p:grpSp>
      <p:grpSp>
        <p:nvGrpSpPr>
          <p:cNvPr id="57" name="Group 55"/>
          <p:cNvGrpSpPr>
            <a:grpSpLocks/>
          </p:cNvGrpSpPr>
          <p:nvPr/>
        </p:nvGrpSpPr>
        <p:grpSpPr bwMode="auto">
          <a:xfrm>
            <a:off x="5821591" y="4542744"/>
            <a:ext cx="1304697" cy="1955800"/>
            <a:chOff x="1010300" y="4662979"/>
            <a:chExt cx="1304159" cy="1955800"/>
          </a:xfrm>
        </p:grpSpPr>
        <p:grpSp>
          <p:nvGrpSpPr>
            <p:cNvPr id="58" name="Group 37"/>
            <p:cNvGrpSpPr>
              <a:grpSpLocks/>
            </p:cNvGrpSpPr>
            <p:nvPr/>
          </p:nvGrpSpPr>
          <p:grpSpPr bwMode="auto">
            <a:xfrm>
              <a:off x="1515730" y="4662979"/>
              <a:ext cx="798729" cy="1955800"/>
              <a:chOff x="1320800" y="2235200"/>
              <a:chExt cx="798729" cy="1955800"/>
            </a:xfrm>
          </p:grpSpPr>
          <p:sp>
            <p:nvSpPr>
              <p:cNvPr id="61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bg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62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bg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graphicFrame>
            <p:nvGraphicFramePr>
              <p:cNvPr id="63" name="Object 10"/>
              <p:cNvGraphicFramePr>
                <a:graphicFrameLocks noChangeAspect="1"/>
              </p:cNvGraphicFramePr>
              <p:nvPr/>
            </p:nvGraphicFramePr>
            <p:xfrm>
              <a:off x="1819615" y="2996294"/>
              <a:ext cx="299914" cy="414337"/>
            </p:xfrm>
            <a:graphic>
              <a:graphicData uri="http://schemas.openxmlformats.org/presentationml/2006/ole">
                <p:oleObj spid="_x0000_s105485" name="Equation" r:id="rId8" imgW="164880" imgH="228600" progId="Equation.DSMT4">
                  <p:embed/>
                </p:oleObj>
              </a:graphicData>
            </a:graphic>
          </p:graphicFrame>
          <p:sp>
            <p:nvSpPr>
              <p:cNvPr id="64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65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</p:grpSp>
        <p:cxnSp>
          <p:nvCxnSpPr>
            <p:cNvPr id="59" name="Straight Arrow Connector 52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60" name="Object 12"/>
            <p:cNvGraphicFramePr>
              <a:graphicFrameLocks noChangeAspect="1"/>
            </p:cNvGraphicFramePr>
            <p:nvPr/>
          </p:nvGraphicFramePr>
          <p:xfrm>
            <a:off x="1010300" y="4895058"/>
            <a:ext cx="422866" cy="379740"/>
          </p:xfrm>
          <a:graphic>
            <a:graphicData uri="http://schemas.openxmlformats.org/presentationml/2006/ole">
              <p:oleObj spid="_x0000_s105486" name="Equation" r:id="rId9" imgW="266400" imgH="241200" progId="Equation.DSMT4">
                <p:embed/>
              </p:oleObj>
            </a:graphicData>
          </a:graphic>
        </p:graphicFrame>
      </p:grpSp>
      <p:sp>
        <p:nvSpPr>
          <p:cNvPr id="66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67" name="TextBox 54"/>
          <p:cNvSpPr txBox="1">
            <a:spLocks noChangeArrowheads="1"/>
          </p:cNvSpPr>
          <p:nvPr/>
        </p:nvSpPr>
        <p:spPr bwMode="auto">
          <a:xfrm>
            <a:off x="293914" y="5683364"/>
            <a:ext cx="5584371" cy="5847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  <a:latin typeface="+mj-lt"/>
              </a:rPr>
              <a:t>The </a:t>
            </a:r>
            <a:r>
              <a:rPr lang="en-US" sz="1600" dirty="0">
                <a:solidFill>
                  <a:schemeClr val="bg1"/>
                </a:solidFill>
                <a:latin typeface="+mj-lt"/>
              </a:rPr>
              <a:t>antenna current </a:t>
            </a:r>
            <a:r>
              <a:rPr lang="en-US" sz="16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600" i="1" u="sng" dirty="0" smtClean="0">
                <a:solidFill>
                  <a:schemeClr val="bg1"/>
                </a:solidFill>
                <a:latin typeface="+mn-lt"/>
              </a:rPr>
              <a:t>J</a:t>
            </a:r>
            <a:r>
              <a:rPr lang="en-US" sz="1600" baseline="-25000" dirty="0" smtClean="0">
                <a:solidFill>
                  <a:schemeClr val="bg1"/>
                </a:solidFill>
                <a:latin typeface="+mn-lt"/>
              </a:rPr>
              <a:t>2</a:t>
            </a:r>
            <a:r>
              <a:rPr lang="en-US" sz="1600" i="1" baseline="30000" dirty="0" smtClean="0">
                <a:solidFill>
                  <a:schemeClr val="bg1"/>
                </a:solidFill>
                <a:latin typeface="+mn-lt"/>
              </a:rPr>
              <a:t>ant</a:t>
            </a:r>
            <a:r>
              <a:rPr lang="en-US" sz="1600" dirty="0" smtClean="0">
                <a:solidFill>
                  <a:schemeClr val="bg1"/>
                </a:solidFill>
                <a:latin typeface="+mj-lt"/>
              </a:rPr>
              <a:t> is </a:t>
            </a:r>
            <a:r>
              <a:rPr lang="en-US" sz="1600" dirty="0">
                <a:solidFill>
                  <a:schemeClr val="bg1"/>
                </a:solidFill>
                <a:latin typeface="+mj-lt"/>
              </a:rPr>
              <a:t>that excited </a:t>
            </a:r>
            <a:r>
              <a:rPr lang="en-US" sz="1600" dirty="0" smtClean="0">
                <a:solidFill>
                  <a:schemeClr val="bg1"/>
                </a:solidFill>
                <a:latin typeface="+mj-lt"/>
              </a:rPr>
              <a:t>by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I</a:t>
            </a:r>
            <a:r>
              <a:rPr lang="en-US" sz="1600" baseline="-25000" dirty="0" smtClean="0">
                <a:solidFill>
                  <a:schemeClr val="bg1"/>
                </a:solidFill>
                <a:latin typeface="+mn-lt"/>
              </a:rPr>
              <a:t>2</a:t>
            </a:r>
            <a:r>
              <a:rPr lang="en-US" sz="1600" dirty="0" smtClean="0">
                <a:solidFill>
                  <a:schemeClr val="bg1"/>
                </a:solidFill>
                <a:latin typeface="+mj-lt"/>
              </a:rPr>
              <a:t> on </a:t>
            </a:r>
            <a:r>
              <a:rPr lang="en-US" sz="1600" dirty="0">
                <a:solidFill>
                  <a:schemeClr val="bg1"/>
                </a:solidFill>
                <a:latin typeface="+mj-lt"/>
              </a:rPr>
              <a:t>antenna </a:t>
            </a:r>
            <a:r>
              <a:rPr lang="en-US" sz="1600" dirty="0" smtClean="0">
                <a:solidFill>
                  <a:schemeClr val="bg1"/>
                </a:solidFill>
                <a:latin typeface="+mj-lt"/>
              </a:rPr>
              <a:t>2 </a:t>
            </a:r>
            <a:r>
              <a:rPr lang="en-US" sz="1600" dirty="0">
                <a:solidFill>
                  <a:schemeClr val="bg1"/>
                </a:solidFill>
                <a:latin typeface="+mj-lt"/>
              </a:rPr>
              <a:t>when it is </a:t>
            </a:r>
            <a:r>
              <a:rPr lang="en-US" sz="1600" u="sng" dirty="0" smtClean="0">
                <a:solidFill>
                  <a:schemeClr val="bg1"/>
                </a:solidFill>
                <a:latin typeface="+mj-lt"/>
              </a:rPr>
              <a:t>by itself</a:t>
            </a:r>
            <a:r>
              <a:rPr lang="en-US" sz="1600" dirty="0" smtClean="0">
                <a:solidFill>
                  <a:schemeClr val="bg1"/>
                </a:solidFill>
                <a:latin typeface="+mj-lt"/>
              </a:rPr>
              <a:t> (antenna 1 is absent).</a:t>
            </a:r>
            <a:endParaRPr lang="en-US" sz="16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92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922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92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aphicFrame>
        <p:nvGraphicFramePr>
          <p:cNvPr id="9218" name="Object 31"/>
          <p:cNvGraphicFramePr>
            <a:graphicFrameLocks noChangeAspect="1"/>
          </p:cNvGraphicFramePr>
          <p:nvPr/>
        </p:nvGraphicFramePr>
        <p:xfrm>
          <a:off x="2985861" y="2298927"/>
          <a:ext cx="2614613" cy="1851025"/>
        </p:xfrm>
        <a:graphic>
          <a:graphicData uri="http://schemas.openxmlformats.org/presentationml/2006/ole">
            <p:oleObj spid="_x0000_s106498" name="Equation" r:id="rId3" imgW="1244520" imgH="888840" progId="Equation.DSMT4">
              <p:embed/>
            </p:oleObj>
          </a:graphicData>
        </a:graphic>
      </p:graphicFrame>
      <p:sp>
        <p:nvSpPr>
          <p:cNvPr id="9229" name="Text Box 33"/>
          <p:cNvSpPr txBox="1">
            <a:spLocks noChangeArrowheads="1"/>
          </p:cNvSpPr>
          <p:nvPr/>
        </p:nvSpPr>
        <p:spPr bwMode="auto">
          <a:xfrm>
            <a:off x="1890484" y="1041627"/>
            <a:ext cx="51743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+mj-lt"/>
              </a:rPr>
              <a:t>Reciprocity is invoked one more time. </a:t>
            </a:r>
          </a:p>
        </p:txBody>
      </p:sp>
      <p:grpSp>
        <p:nvGrpSpPr>
          <p:cNvPr id="31" name="Group 55"/>
          <p:cNvGrpSpPr>
            <a:grpSpLocks/>
          </p:cNvGrpSpPr>
          <p:nvPr/>
        </p:nvGrpSpPr>
        <p:grpSpPr bwMode="auto">
          <a:xfrm>
            <a:off x="977448" y="2289401"/>
            <a:ext cx="1280658" cy="1955800"/>
            <a:chOff x="1010300" y="4662979"/>
            <a:chExt cx="1280130" cy="1955800"/>
          </a:xfrm>
        </p:grpSpPr>
        <p:grpSp>
          <p:nvGrpSpPr>
            <p:cNvPr id="32" name="Group 37"/>
            <p:cNvGrpSpPr>
              <a:grpSpLocks/>
            </p:cNvGrpSpPr>
            <p:nvPr/>
          </p:nvGrpSpPr>
          <p:grpSpPr bwMode="auto">
            <a:xfrm>
              <a:off x="1515730" y="4662979"/>
              <a:ext cx="774700" cy="1955800"/>
              <a:chOff x="1320800" y="2235200"/>
              <a:chExt cx="774700" cy="1955800"/>
            </a:xfrm>
          </p:grpSpPr>
          <p:sp>
            <p:nvSpPr>
              <p:cNvPr id="35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bg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36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bg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graphicFrame>
            <p:nvGraphicFramePr>
              <p:cNvPr id="37" name="Object 10"/>
              <p:cNvGraphicFramePr>
                <a:graphicFrameLocks noChangeAspect="1"/>
              </p:cNvGraphicFramePr>
              <p:nvPr/>
            </p:nvGraphicFramePr>
            <p:xfrm>
              <a:off x="1841500" y="2995613"/>
              <a:ext cx="254000" cy="414338"/>
            </p:xfrm>
            <a:graphic>
              <a:graphicData uri="http://schemas.openxmlformats.org/presentationml/2006/ole">
                <p:oleObj spid="_x0000_s106504" name="Equation" r:id="rId4" imgW="139680" imgH="228600" progId="Equation.DSMT4">
                  <p:embed/>
                </p:oleObj>
              </a:graphicData>
            </a:graphic>
          </p:graphicFrame>
          <p:sp>
            <p:nvSpPr>
              <p:cNvPr id="38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39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</p:grpSp>
        <p:cxnSp>
          <p:nvCxnSpPr>
            <p:cNvPr id="33" name="Straight Arrow Connector 52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34" name="Object 12"/>
            <p:cNvGraphicFramePr>
              <a:graphicFrameLocks noChangeAspect="1"/>
            </p:cNvGraphicFramePr>
            <p:nvPr/>
          </p:nvGraphicFramePr>
          <p:xfrm>
            <a:off x="1010300" y="4895058"/>
            <a:ext cx="422866" cy="379740"/>
          </p:xfrm>
          <a:graphic>
            <a:graphicData uri="http://schemas.openxmlformats.org/presentationml/2006/ole">
              <p:oleObj spid="_x0000_s106505" name="Equation" r:id="rId5" imgW="266400" imgH="241200" progId="Equation.DSMT4">
                <p:embed/>
              </p:oleObj>
            </a:graphicData>
          </a:graphic>
        </p:graphicFrame>
      </p:grpSp>
      <p:grpSp>
        <p:nvGrpSpPr>
          <p:cNvPr id="40" name="Group 55"/>
          <p:cNvGrpSpPr>
            <a:grpSpLocks/>
          </p:cNvGrpSpPr>
          <p:nvPr/>
        </p:nvGrpSpPr>
        <p:grpSpPr bwMode="auto">
          <a:xfrm>
            <a:off x="6735991" y="2278515"/>
            <a:ext cx="1304697" cy="1955800"/>
            <a:chOff x="1010300" y="4662979"/>
            <a:chExt cx="1304159" cy="1955800"/>
          </a:xfrm>
        </p:grpSpPr>
        <p:grpSp>
          <p:nvGrpSpPr>
            <p:cNvPr id="42" name="Group 37"/>
            <p:cNvGrpSpPr>
              <a:grpSpLocks/>
            </p:cNvGrpSpPr>
            <p:nvPr/>
          </p:nvGrpSpPr>
          <p:grpSpPr bwMode="auto">
            <a:xfrm>
              <a:off x="1515730" y="4662979"/>
              <a:ext cx="798729" cy="1955800"/>
              <a:chOff x="1320800" y="2235200"/>
              <a:chExt cx="798729" cy="1955800"/>
            </a:xfrm>
          </p:grpSpPr>
          <p:sp>
            <p:nvSpPr>
              <p:cNvPr id="45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bg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46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bg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graphicFrame>
            <p:nvGraphicFramePr>
              <p:cNvPr id="47" name="Object 10"/>
              <p:cNvGraphicFramePr>
                <a:graphicFrameLocks noChangeAspect="1"/>
              </p:cNvGraphicFramePr>
              <p:nvPr/>
            </p:nvGraphicFramePr>
            <p:xfrm>
              <a:off x="1819615" y="2995160"/>
              <a:ext cx="299914" cy="414338"/>
            </p:xfrm>
            <a:graphic>
              <a:graphicData uri="http://schemas.openxmlformats.org/presentationml/2006/ole">
                <p:oleObj spid="_x0000_s106506" name="Equation" r:id="rId6" imgW="164880" imgH="228600" progId="Equation.DSMT4">
                  <p:embed/>
                </p:oleObj>
              </a:graphicData>
            </a:graphic>
          </p:graphicFrame>
          <p:sp>
            <p:nvSpPr>
              <p:cNvPr id="48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49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</p:grpSp>
        <p:cxnSp>
          <p:nvCxnSpPr>
            <p:cNvPr id="43" name="Straight Arrow Connector 52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44" name="Object 12"/>
            <p:cNvGraphicFramePr>
              <a:graphicFrameLocks noChangeAspect="1"/>
            </p:cNvGraphicFramePr>
            <p:nvPr/>
          </p:nvGraphicFramePr>
          <p:xfrm>
            <a:off x="1010300" y="4895058"/>
            <a:ext cx="422866" cy="379740"/>
          </p:xfrm>
          <a:graphic>
            <a:graphicData uri="http://schemas.openxmlformats.org/presentationml/2006/ole">
              <p:oleObj spid="_x0000_s106507" name="Equation" r:id="rId7" imgW="266400" imgH="241200" progId="Equation.DSMT4">
                <p:embed/>
              </p:oleObj>
            </a:graphicData>
          </a:graphic>
        </p:graphicFrame>
      </p:grpSp>
      <p:sp>
        <p:nvSpPr>
          <p:cNvPr id="50" name="Rectangle 2"/>
          <p:cNvSpPr txBox="1">
            <a:spLocks noChangeArrowheads="1"/>
          </p:cNvSpPr>
          <p:nvPr/>
        </p:nvSpPr>
        <p:spPr bwMode="auto">
          <a:xfrm>
            <a:off x="457881" y="0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kern="0" dirty="0">
                <a:solidFill>
                  <a:srgbClr val="FF9933"/>
                </a:solidFill>
                <a:latin typeface="+mj-lt"/>
                <a:ea typeface="+mj-ea"/>
                <a:cs typeface="+mj-cs"/>
              </a:rPr>
              <a:t>Mutual </a:t>
            </a:r>
            <a:r>
              <a:rPr lang="en-US" sz="4000" kern="0" dirty="0" smtClean="0">
                <a:solidFill>
                  <a:srgbClr val="FF9933"/>
                </a:solidFill>
                <a:latin typeface="+mj-lt"/>
                <a:ea typeface="+mj-ea"/>
                <a:cs typeface="+mj-cs"/>
              </a:rPr>
              <a:t>Impedance (cont.)</a:t>
            </a:r>
            <a:endParaRPr lang="en-US" sz="4000" kern="0" dirty="0">
              <a:solidFill>
                <a:srgbClr val="FF9933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1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2" name="Object 8"/>
          <p:cNvGraphicFramePr>
            <a:graphicFrameLocks noChangeAspect="1"/>
          </p:cNvGraphicFramePr>
          <p:nvPr/>
        </p:nvGraphicFramePr>
        <p:xfrm>
          <a:off x="2997427" y="5531757"/>
          <a:ext cx="2962275" cy="898525"/>
        </p:xfrm>
        <a:graphic>
          <a:graphicData uri="http://schemas.openxmlformats.org/presentationml/2006/ole">
            <p:oleObj spid="_x0000_s106508" name="Equation" r:id="rId8" imgW="1409400" imgH="431640" progId="Equation.DSMT4">
              <p:embed/>
            </p:oleObj>
          </a:graphicData>
        </a:graphic>
      </p:graphicFrame>
      <p:sp>
        <p:nvSpPr>
          <p:cNvPr id="53" name="Text Box 33"/>
          <p:cNvSpPr txBox="1">
            <a:spLocks noChangeArrowheads="1"/>
          </p:cNvSpPr>
          <p:nvPr/>
        </p:nvSpPr>
        <p:spPr bwMode="auto">
          <a:xfrm>
            <a:off x="1839005" y="5010150"/>
            <a:ext cx="39304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</a:rPr>
              <a:t>The mutual impedance is th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aphicFrame>
        <p:nvGraphicFramePr>
          <p:cNvPr id="10243" name="Object 8"/>
          <p:cNvGraphicFramePr>
            <a:graphicFrameLocks noChangeAspect="1"/>
          </p:cNvGraphicFramePr>
          <p:nvPr/>
        </p:nvGraphicFramePr>
        <p:xfrm>
          <a:off x="2148110" y="1305149"/>
          <a:ext cx="3924300" cy="952500"/>
        </p:xfrm>
        <a:graphic>
          <a:graphicData uri="http://schemas.openxmlformats.org/presentationml/2006/ole">
            <p:oleObj spid="_x0000_s108546" name="Equation" r:id="rId3" imgW="1866600" imgH="457200" progId="Equation.DSMT4">
              <p:embed/>
            </p:oleObj>
          </a:graphicData>
        </a:graphic>
      </p:graphicFrame>
      <p:sp>
        <p:nvSpPr>
          <p:cNvPr id="10257" name="Text Box 33"/>
          <p:cNvSpPr txBox="1">
            <a:spLocks noChangeArrowheads="1"/>
          </p:cNvSpPr>
          <p:nvPr/>
        </p:nvSpPr>
        <p:spPr bwMode="auto">
          <a:xfrm>
            <a:off x="3406547" y="677631"/>
            <a:ext cx="17750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Summary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4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446995" y="0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kern="0" dirty="0">
                <a:solidFill>
                  <a:srgbClr val="FF9933"/>
                </a:solidFill>
                <a:latin typeface="+mj-lt"/>
                <a:ea typeface="+mj-ea"/>
                <a:cs typeface="+mj-cs"/>
              </a:rPr>
              <a:t>Mutual </a:t>
            </a:r>
            <a:r>
              <a:rPr lang="en-US" sz="4000" kern="0" dirty="0" smtClean="0">
                <a:solidFill>
                  <a:srgbClr val="FF9933"/>
                </a:solidFill>
                <a:latin typeface="+mj-lt"/>
                <a:ea typeface="+mj-ea"/>
                <a:cs typeface="+mj-cs"/>
              </a:rPr>
              <a:t>Impedance (cont.)</a:t>
            </a:r>
            <a:endParaRPr lang="en-US" sz="4000" kern="0" dirty="0">
              <a:solidFill>
                <a:srgbClr val="FF9933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2207527" y="2626852"/>
            <a:ext cx="3939040" cy="1966686"/>
            <a:chOff x="2425247" y="2855458"/>
            <a:chExt cx="3939040" cy="1966686"/>
          </a:xfrm>
        </p:grpSpPr>
        <p:grpSp>
          <p:nvGrpSpPr>
            <p:cNvPr id="35" name="Group 55"/>
            <p:cNvGrpSpPr>
              <a:grpSpLocks/>
            </p:cNvGrpSpPr>
            <p:nvPr/>
          </p:nvGrpSpPr>
          <p:grpSpPr bwMode="auto">
            <a:xfrm>
              <a:off x="2425247" y="2855458"/>
              <a:ext cx="1280658" cy="1955800"/>
              <a:chOff x="1010300" y="4662979"/>
              <a:chExt cx="1280130" cy="1955800"/>
            </a:xfrm>
          </p:grpSpPr>
          <p:grpSp>
            <p:nvGrpSpPr>
              <p:cNvPr id="37" name="Group 37"/>
              <p:cNvGrpSpPr>
                <a:grpSpLocks/>
              </p:cNvGrpSpPr>
              <p:nvPr/>
            </p:nvGrpSpPr>
            <p:grpSpPr bwMode="auto">
              <a:xfrm>
                <a:off x="1515730" y="4662979"/>
                <a:ext cx="774700" cy="1955800"/>
                <a:chOff x="1320800" y="2235200"/>
                <a:chExt cx="774700" cy="1955800"/>
              </a:xfrm>
            </p:grpSpPr>
            <p:sp>
              <p:nvSpPr>
                <p:cNvPr id="45" name="AutoShape 10"/>
                <p:cNvSpPr>
                  <a:spLocks noChangeArrowheads="1"/>
                </p:cNvSpPr>
                <p:nvPr/>
              </p:nvSpPr>
              <p:spPr bwMode="auto">
                <a:xfrm>
                  <a:off x="1320800" y="3352800"/>
                  <a:ext cx="647700" cy="838200"/>
                </a:xfrm>
                <a:prstGeom prst="triangle">
                  <a:avLst>
                    <a:gd name="adj" fmla="val 50000"/>
                  </a:avLst>
                </a:prstGeom>
                <a:noFill/>
                <a:ln w="9525">
                  <a:solidFill>
                    <a:schemeClr val="bg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49" name="AutoShape 11"/>
                <p:cNvSpPr>
                  <a:spLocks noChangeArrowheads="1"/>
                </p:cNvSpPr>
                <p:nvPr/>
              </p:nvSpPr>
              <p:spPr bwMode="auto">
                <a:xfrm flipV="1">
                  <a:off x="1320800" y="2235200"/>
                  <a:ext cx="647700" cy="838200"/>
                </a:xfrm>
                <a:prstGeom prst="triangle">
                  <a:avLst>
                    <a:gd name="adj" fmla="val 50000"/>
                  </a:avLst>
                </a:prstGeom>
                <a:noFill/>
                <a:ln w="9525">
                  <a:solidFill>
                    <a:schemeClr val="bg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schemeClr val="bg2"/>
                    </a:solidFill>
                  </a:endParaRPr>
                </a:p>
              </p:txBody>
            </p:sp>
            <p:graphicFrame>
              <p:nvGraphicFramePr>
                <p:cNvPr id="54" name="Object 10"/>
                <p:cNvGraphicFramePr>
                  <a:graphicFrameLocks noChangeAspect="1"/>
                </p:cNvGraphicFramePr>
                <p:nvPr/>
              </p:nvGraphicFramePr>
              <p:xfrm>
                <a:off x="1841500" y="2995613"/>
                <a:ext cx="254000" cy="414338"/>
              </p:xfrm>
              <a:graphic>
                <a:graphicData uri="http://schemas.openxmlformats.org/presentationml/2006/ole">
                  <p:oleObj spid="_x0000_s108553" name="Equation" r:id="rId4" imgW="139680" imgH="228600" progId="Equation.DSMT4">
                    <p:embed/>
                  </p:oleObj>
                </a:graphicData>
              </a:graphic>
            </p:graphicFrame>
            <p:sp>
              <p:nvSpPr>
                <p:cNvPr id="55" name="Line 16"/>
                <p:cNvSpPr>
                  <a:spLocks noChangeShapeType="1"/>
                </p:cNvSpPr>
                <p:nvPr/>
              </p:nvSpPr>
              <p:spPr bwMode="auto">
                <a:xfrm>
                  <a:off x="1651000" y="3048000"/>
                  <a:ext cx="0" cy="36830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63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651000" y="3111500"/>
                  <a:ext cx="0" cy="29210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endParaRPr lang="en-US">
                    <a:solidFill>
                      <a:schemeClr val="bg2"/>
                    </a:solidFill>
                  </a:endParaRPr>
                </a:p>
              </p:txBody>
            </p:sp>
          </p:grpSp>
          <p:cxnSp>
            <p:nvCxnSpPr>
              <p:cNvPr id="40" name="Straight Arrow Connector 52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1669312" y="4944140"/>
                <a:ext cx="361507" cy="1588"/>
              </a:xfrm>
              <a:prstGeom prst="straightConnector1">
                <a:avLst/>
              </a:prstGeom>
              <a:noFill/>
              <a:ln w="38100" algn="ctr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</p:cxnSp>
          <p:graphicFrame>
            <p:nvGraphicFramePr>
              <p:cNvPr id="41" name="Object 12"/>
              <p:cNvGraphicFramePr>
                <a:graphicFrameLocks noChangeAspect="1"/>
              </p:cNvGraphicFramePr>
              <p:nvPr/>
            </p:nvGraphicFramePr>
            <p:xfrm>
              <a:off x="1010300" y="4895058"/>
              <a:ext cx="422866" cy="379740"/>
            </p:xfrm>
            <a:graphic>
              <a:graphicData uri="http://schemas.openxmlformats.org/presentationml/2006/ole">
                <p:oleObj spid="_x0000_s108554" name="Equation" r:id="rId5" imgW="266400" imgH="241200" progId="Equation.DSMT4">
                  <p:embed/>
                </p:oleObj>
              </a:graphicData>
            </a:graphic>
          </p:graphicFrame>
        </p:grpSp>
        <p:grpSp>
          <p:nvGrpSpPr>
            <p:cNvPr id="75" name="Group 55"/>
            <p:cNvGrpSpPr>
              <a:grpSpLocks/>
            </p:cNvGrpSpPr>
            <p:nvPr/>
          </p:nvGrpSpPr>
          <p:grpSpPr bwMode="auto">
            <a:xfrm>
              <a:off x="5059590" y="2866344"/>
              <a:ext cx="1304697" cy="1955800"/>
              <a:chOff x="1010300" y="4662979"/>
              <a:chExt cx="1304159" cy="1955800"/>
            </a:xfrm>
          </p:grpSpPr>
          <p:grpSp>
            <p:nvGrpSpPr>
              <p:cNvPr id="76" name="Group 37"/>
              <p:cNvGrpSpPr>
                <a:grpSpLocks/>
              </p:cNvGrpSpPr>
              <p:nvPr/>
            </p:nvGrpSpPr>
            <p:grpSpPr bwMode="auto">
              <a:xfrm>
                <a:off x="1515730" y="4662979"/>
                <a:ext cx="798729" cy="1955800"/>
                <a:chOff x="1320800" y="2235200"/>
                <a:chExt cx="798729" cy="1955800"/>
              </a:xfrm>
            </p:grpSpPr>
            <p:sp>
              <p:nvSpPr>
                <p:cNvPr id="79" name="AutoShape 10"/>
                <p:cNvSpPr>
                  <a:spLocks noChangeArrowheads="1"/>
                </p:cNvSpPr>
                <p:nvPr/>
              </p:nvSpPr>
              <p:spPr bwMode="auto">
                <a:xfrm>
                  <a:off x="1320800" y="3352800"/>
                  <a:ext cx="647700" cy="838200"/>
                </a:xfrm>
                <a:prstGeom prst="triangle">
                  <a:avLst>
                    <a:gd name="adj" fmla="val 50000"/>
                  </a:avLst>
                </a:prstGeom>
                <a:noFill/>
                <a:ln w="9525">
                  <a:solidFill>
                    <a:schemeClr val="bg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80" name="AutoShape 11"/>
                <p:cNvSpPr>
                  <a:spLocks noChangeArrowheads="1"/>
                </p:cNvSpPr>
                <p:nvPr/>
              </p:nvSpPr>
              <p:spPr bwMode="auto">
                <a:xfrm flipV="1">
                  <a:off x="1320800" y="2235200"/>
                  <a:ext cx="647700" cy="838200"/>
                </a:xfrm>
                <a:prstGeom prst="triangle">
                  <a:avLst>
                    <a:gd name="adj" fmla="val 50000"/>
                  </a:avLst>
                </a:prstGeom>
                <a:noFill/>
                <a:ln w="9525">
                  <a:solidFill>
                    <a:schemeClr val="bg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schemeClr val="bg2"/>
                    </a:solidFill>
                  </a:endParaRPr>
                </a:p>
              </p:txBody>
            </p:sp>
            <p:graphicFrame>
              <p:nvGraphicFramePr>
                <p:cNvPr id="81" name="Object 10"/>
                <p:cNvGraphicFramePr>
                  <a:graphicFrameLocks noChangeAspect="1"/>
                </p:cNvGraphicFramePr>
                <p:nvPr/>
              </p:nvGraphicFramePr>
              <p:xfrm>
                <a:off x="1819615" y="2995160"/>
                <a:ext cx="299914" cy="414338"/>
              </p:xfrm>
              <a:graphic>
                <a:graphicData uri="http://schemas.openxmlformats.org/presentationml/2006/ole">
                  <p:oleObj spid="_x0000_s108557" name="Equation" r:id="rId6" imgW="164880" imgH="228600" progId="Equation.DSMT4">
                    <p:embed/>
                  </p:oleObj>
                </a:graphicData>
              </a:graphic>
            </p:graphicFrame>
            <p:sp>
              <p:nvSpPr>
                <p:cNvPr id="82" name="Line 16"/>
                <p:cNvSpPr>
                  <a:spLocks noChangeShapeType="1"/>
                </p:cNvSpPr>
                <p:nvPr/>
              </p:nvSpPr>
              <p:spPr bwMode="auto">
                <a:xfrm>
                  <a:off x="1651000" y="3048000"/>
                  <a:ext cx="0" cy="36830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83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651000" y="3111500"/>
                  <a:ext cx="0" cy="29210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endParaRPr lang="en-US">
                    <a:solidFill>
                      <a:schemeClr val="bg2"/>
                    </a:solidFill>
                  </a:endParaRPr>
                </a:p>
              </p:txBody>
            </p:sp>
          </p:grpSp>
          <p:cxnSp>
            <p:nvCxnSpPr>
              <p:cNvPr id="77" name="Straight Arrow Connector 52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1669312" y="4944140"/>
                <a:ext cx="361507" cy="1588"/>
              </a:xfrm>
              <a:prstGeom prst="straightConnector1">
                <a:avLst/>
              </a:prstGeom>
              <a:noFill/>
              <a:ln w="38100" algn="ctr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</p:cxnSp>
          <p:graphicFrame>
            <p:nvGraphicFramePr>
              <p:cNvPr id="78" name="Object 12"/>
              <p:cNvGraphicFramePr>
                <a:graphicFrameLocks noChangeAspect="1"/>
              </p:cNvGraphicFramePr>
              <p:nvPr/>
            </p:nvGraphicFramePr>
            <p:xfrm>
              <a:off x="1010300" y="4895058"/>
              <a:ext cx="422866" cy="379740"/>
            </p:xfrm>
            <a:graphic>
              <a:graphicData uri="http://schemas.openxmlformats.org/presentationml/2006/ole">
                <p:oleObj spid="_x0000_s108558" name="Equation" r:id="rId7" imgW="266400" imgH="241200" progId="Equation.DSMT4">
                  <p:embed/>
                </p:oleObj>
              </a:graphicData>
            </a:graphic>
          </p:graphicFrame>
        </p:grpSp>
      </p:grpSp>
      <p:grpSp>
        <p:nvGrpSpPr>
          <p:cNvPr id="88" name="Group 87"/>
          <p:cNvGrpSpPr/>
          <p:nvPr/>
        </p:nvGrpSpPr>
        <p:grpSpPr>
          <a:xfrm>
            <a:off x="283028" y="4920337"/>
            <a:ext cx="8371116" cy="1415143"/>
            <a:chOff x="239484" y="5116285"/>
            <a:chExt cx="8371116" cy="1415143"/>
          </a:xfrm>
        </p:grpSpPr>
        <p:sp>
          <p:nvSpPr>
            <p:cNvPr id="86" name="Rectangle 85"/>
            <p:cNvSpPr/>
            <p:nvPr/>
          </p:nvSpPr>
          <p:spPr bwMode="auto">
            <a:xfrm>
              <a:off x="239484" y="5116285"/>
              <a:ext cx="8316686" cy="14151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4" name="TextBox 54"/>
            <p:cNvSpPr txBox="1">
              <a:spLocks noChangeArrowheads="1"/>
            </p:cNvSpPr>
            <p:nvPr/>
          </p:nvSpPr>
          <p:spPr bwMode="auto">
            <a:xfrm>
              <a:off x="544287" y="5280592"/>
              <a:ext cx="806631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576263" indent="-576263"/>
              <a:r>
                <a:rPr lang="en-US" sz="1600" i="1" u="sng" dirty="0" smtClean="0">
                  <a:solidFill>
                    <a:schemeClr val="bg1"/>
                  </a:solidFill>
                  <a:latin typeface="+mn-lt"/>
                </a:rPr>
                <a:t>J</a:t>
              </a:r>
              <a:r>
                <a:rPr lang="en-US" sz="1600" i="1" baseline="-25000" dirty="0" smtClean="0">
                  <a:solidFill>
                    <a:schemeClr val="bg1"/>
                  </a:solidFill>
                  <a:latin typeface="+mn-lt"/>
                </a:rPr>
                <a:t>s</a:t>
              </a:r>
              <a:r>
                <a:rPr lang="en-US" sz="1600" baseline="-25000" dirty="0" smtClean="0">
                  <a:solidFill>
                    <a:schemeClr val="bg1"/>
                  </a:solidFill>
                  <a:latin typeface="+mn-lt"/>
                </a:rPr>
                <a:t>1</a:t>
              </a:r>
              <a:r>
                <a:rPr lang="en-US" sz="1600" i="1" baseline="30000" dirty="0" smtClean="0">
                  <a:solidFill>
                    <a:schemeClr val="bg1"/>
                  </a:solidFill>
                  <a:latin typeface="+mn-lt"/>
                </a:rPr>
                <a:t>ant</a:t>
              </a:r>
              <a:r>
                <a:rPr lang="en-US" sz="1600" dirty="0" smtClean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n-US" sz="1600" dirty="0" smtClean="0">
                  <a:solidFill>
                    <a:schemeClr val="bg1"/>
                  </a:solidFill>
                  <a:latin typeface="+mn-lt"/>
                </a:rPr>
                <a:t>=</a:t>
              </a:r>
              <a:r>
                <a:rPr lang="en-US" sz="1600" dirty="0" smtClean="0">
                  <a:solidFill>
                    <a:schemeClr val="bg1"/>
                  </a:solidFill>
                  <a:latin typeface="+mj-lt"/>
                </a:rPr>
                <a:t> current on </a:t>
              </a:r>
              <a:r>
                <a:rPr lang="en-US" sz="1600" dirty="0">
                  <a:solidFill>
                    <a:schemeClr val="bg1"/>
                  </a:solidFill>
                  <a:latin typeface="+mj-lt"/>
                </a:rPr>
                <a:t>antenna 1 when it is </a:t>
              </a:r>
              <a:r>
                <a:rPr lang="en-US" sz="1600" dirty="0" smtClean="0">
                  <a:solidFill>
                    <a:schemeClr val="bg1"/>
                  </a:solidFill>
                  <a:latin typeface="+mj-lt"/>
                </a:rPr>
                <a:t>excited by </a:t>
              </a:r>
              <a:r>
                <a:rPr lang="en-US" sz="1600" i="1" dirty="0" smtClean="0">
                  <a:solidFill>
                    <a:schemeClr val="bg1"/>
                  </a:solidFill>
                  <a:latin typeface="+mn-lt"/>
                </a:rPr>
                <a:t>I</a:t>
              </a:r>
              <a:r>
                <a:rPr lang="en-US" sz="1600" baseline="-25000" dirty="0" smtClean="0">
                  <a:solidFill>
                    <a:schemeClr val="bg1"/>
                  </a:solidFill>
                  <a:latin typeface="+mn-lt"/>
                </a:rPr>
                <a:t>1</a:t>
              </a:r>
              <a:r>
                <a:rPr lang="en-US" sz="1600" dirty="0" smtClean="0">
                  <a:solidFill>
                    <a:schemeClr val="bg1"/>
                  </a:solidFill>
                  <a:latin typeface="+mj-lt"/>
                </a:rPr>
                <a:t> in </a:t>
              </a:r>
              <a:r>
                <a:rPr lang="en-US" sz="1600" dirty="0">
                  <a:solidFill>
                    <a:schemeClr val="bg1"/>
                  </a:solidFill>
                  <a:latin typeface="+mj-lt"/>
                </a:rPr>
                <a:t>the </a:t>
              </a:r>
              <a:r>
                <a:rPr lang="en-US" sz="1600" u="sng" dirty="0">
                  <a:solidFill>
                    <a:schemeClr val="bg1"/>
                  </a:solidFill>
                  <a:latin typeface="+mj-lt"/>
                </a:rPr>
                <a:t>presence</a:t>
              </a:r>
              <a:r>
                <a:rPr lang="en-US" sz="1600" dirty="0">
                  <a:solidFill>
                    <a:schemeClr val="bg1"/>
                  </a:solidFill>
                  <a:latin typeface="+mj-lt"/>
                </a:rPr>
                <a:t> of open-circuited </a:t>
              </a:r>
              <a:r>
                <a:rPr lang="en-US" sz="1600" dirty="0" smtClean="0">
                  <a:solidFill>
                    <a:schemeClr val="bg1"/>
                  </a:solidFill>
                  <a:latin typeface="+mj-lt"/>
                </a:rPr>
                <a:t>     antenna </a:t>
              </a:r>
              <a:r>
                <a:rPr lang="en-US" sz="1600" dirty="0">
                  <a:solidFill>
                    <a:schemeClr val="bg1"/>
                  </a:solidFill>
                  <a:latin typeface="+mj-lt"/>
                </a:rPr>
                <a:t>2</a:t>
              </a:r>
              <a:r>
                <a:rPr lang="en-US" sz="1600" dirty="0" smtClean="0">
                  <a:solidFill>
                    <a:schemeClr val="bg1"/>
                  </a:solidFill>
                  <a:latin typeface="+mj-lt"/>
                </a:rPr>
                <a:t>.</a:t>
              </a:r>
              <a:endParaRPr lang="en-US" sz="16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85" name="TextBox 54"/>
            <p:cNvSpPr txBox="1">
              <a:spLocks noChangeArrowheads="1"/>
            </p:cNvSpPr>
            <p:nvPr/>
          </p:nvSpPr>
          <p:spPr bwMode="auto">
            <a:xfrm>
              <a:off x="544285" y="5977285"/>
              <a:ext cx="806631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600" i="1" u="sng" dirty="0" smtClean="0">
                  <a:solidFill>
                    <a:schemeClr val="bg1"/>
                  </a:solidFill>
                  <a:latin typeface="+mn-lt"/>
                </a:rPr>
                <a:t>J</a:t>
              </a:r>
              <a:r>
                <a:rPr lang="en-US" sz="1600" i="1" baseline="-25000" dirty="0" smtClean="0">
                  <a:solidFill>
                    <a:schemeClr val="bg1"/>
                  </a:solidFill>
                  <a:latin typeface="+mn-lt"/>
                </a:rPr>
                <a:t>s</a:t>
              </a:r>
              <a:r>
                <a:rPr lang="en-US" sz="1600" baseline="-25000" dirty="0" smtClean="0">
                  <a:solidFill>
                    <a:schemeClr val="bg1"/>
                  </a:solidFill>
                  <a:latin typeface="+mn-lt"/>
                </a:rPr>
                <a:t>2</a:t>
              </a:r>
              <a:r>
                <a:rPr lang="en-US" sz="1600" i="1" baseline="30000" dirty="0" smtClean="0">
                  <a:solidFill>
                    <a:schemeClr val="bg1"/>
                  </a:solidFill>
                  <a:latin typeface="+mn-lt"/>
                </a:rPr>
                <a:t>ant</a:t>
              </a:r>
              <a:r>
                <a:rPr lang="en-US" sz="1600" dirty="0" smtClean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n-US" sz="1600" dirty="0" smtClean="0">
                  <a:solidFill>
                    <a:schemeClr val="bg1"/>
                  </a:solidFill>
                  <a:latin typeface="+mn-lt"/>
                </a:rPr>
                <a:t>=</a:t>
              </a:r>
              <a:r>
                <a:rPr lang="en-US" sz="1600" dirty="0" smtClean="0">
                  <a:solidFill>
                    <a:schemeClr val="bg1"/>
                  </a:solidFill>
                  <a:latin typeface="+mj-lt"/>
                </a:rPr>
                <a:t> current on antenna 2 </a:t>
              </a:r>
              <a:r>
                <a:rPr lang="en-US" sz="1600" dirty="0">
                  <a:solidFill>
                    <a:schemeClr val="bg1"/>
                  </a:solidFill>
                  <a:latin typeface="+mj-lt"/>
                </a:rPr>
                <a:t>when it is </a:t>
              </a:r>
              <a:r>
                <a:rPr lang="en-US" sz="1600" dirty="0" smtClean="0">
                  <a:solidFill>
                    <a:srgbClr val="0000FF"/>
                  </a:solidFill>
                  <a:latin typeface="Arial"/>
                </a:rPr>
                <a:t>excited by </a:t>
              </a:r>
              <a:r>
                <a:rPr lang="en-US" sz="1600" i="1" dirty="0" smtClean="0">
                  <a:solidFill>
                    <a:srgbClr val="0000FF"/>
                  </a:solidFill>
                  <a:latin typeface="Times New Roman"/>
                </a:rPr>
                <a:t>I</a:t>
              </a:r>
              <a:r>
                <a:rPr lang="en-US" sz="1600" baseline="-25000" dirty="0" smtClean="0">
                  <a:solidFill>
                    <a:srgbClr val="0000FF"/>
                  </a:solidFill>
                  <a:latin typeface="Times New Roman"/>
                </a:rPr>
                <a:t>2</a:t>
              </a:r>
              <a:r>
                <a:rPr lang="en-US" sz="1600" dirty="0" smtClean="0">
                  <a:solidFill>
                    <a:srgbClr val="0000FF"/>
                  </a:solidFill>
                  <a:latin typeface="Arial"/>
                </a:rPr>
                <a:t> in the </a:t>
              </a:r>
              <a:r>
                <a:rPr lang="en-US" sz="1600" u="sng" dirty="0" smtClean="0">
                  <a:solidFill>
                    <a:srgbClr val="0000FF"/>
                  </a:solidFill>
                  <a:latin typeface="Arial"/>
                </a:rPr>
                <a:t>absence</a:t>
              </a:r>
              <a:r>
                <a:rPr lang="en-US" sz="1600" dirty="0" smtClean="0">
                  <a:solidFill>
                    <a:srgbClr val="0000FF"/>
                  </a:solidFill>
                  <a:latin typeface="Arial"/>
                </a:rPr>
                <a:t> of antenna 1</a:t>
              </a:r>
              <a:r>
                <a:rPr lang="en-US" sz="1600" dirty="0" smtClean="0">
                  <a:solidFill>
                    <a:schemeClr val="bg1"/>
                  </a:solidFill>
                  <a:latin typeface="+mj-lt"/>
                </a:rPr>
                <a:t>.</a:t>
              </a:r>
              <a:endParaRPr lang="en-US" sz="1600" dirty="0">
                <a:solidFill>
                  <a:schemeClr val="bg1"/>
                </a:solidFill>
                <a:latin typeface="+mj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aphicFrame>
        <p:nvGraphicFramePr>
          <p:cNvPr id="10243" name="Object 8"/>
          <p:cNvGraphicFramePr>
            <a:graphicFrameLocks noChangeAspect="1"/>
          </p:cNvGraphicFramePr>
          <p:nvPr/>
        </p:nvGraphicFramePr>
        <p:xfrm>
          <a:off x="2538413" y="1905000"/>
          <a:ext cx="3683000" cy="925513"/>
        </p:xfrm>
        <a:graphic>
          <a:graphicData uri="http://schemas.openxmlformats.org/presentationml/2006/ole">
            <p:oleObj spid="_x0000_s123906" name="Equation" r:id="rId3" imgW="1752480" imgH="444240" progId="Equation.DSMT4">
              <p:embed/>
            </p:oleObj>
          </a:graphicData>
        </a:graphic>
      </p:graphicFrame>
      <p:sp>
        <p:nvSpPr>
          <p:cNvPr id="10257" name="Text Box 33"/>
          <p:cNvSpPr txBox="1">
            <a:spLocks noChangeArrowheads="1"/>
          </p:cNvSpPr>
          <p:nvPr/>
        </p:nvSpPr>
        <p:spPr bwMode="auto">
          <a:xfrm>
            <a:off x="500061" y="895345"/>
            <a:ext cx="793636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+mj-lt"/>
              </a:rPr>
              <a:t>If the two currents come together to one surface, we have the self-impedance formula for a single antenna:</a:t>
            </a:r>
            <a:endParaRPr lang="en-US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4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327249" y="108860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kern="0" dirty="0" smtClean="0">
                <a:solidFill>
                  <a:srgbClr val="FF9933"/>
                </a:solidFill>
                <a:latin typeface="+mj-lt"/>
                <a:ea typeface="+mj-ea"/>
                <a:cs typeface="+mj-cs"/>
              </a:rPr>
              <a:t>Self Impedance</a:t>
            </a:r>
            <a:endParaRPr lang="en-US" sz="4000" kern="0" dirty="0">
              <a:solidFill>
                <a:srgbClr val="FF9933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2937102" y="3258224"/>
            <a:ext cx="1270000" cy="1955800"/>
            <a:chOff x="1010533" y="4662979"/>
            <a:chExt cx="1269476" cy="1955800"/>
          </a:xfrm>
        </p:grpSpPr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1515730" y="4662979"/>
              <a:ext cx="764279" cy="1955800"/>
              <a:chOff x="1320800" y="2235200"/>
              <a:chExt cx="764279" cy="1955800"/>
            </a:xfrm>
          </p:grpSpPr>
          <p:sp>
            <p:nvSpPr>
              <p:cNvPr id="45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bg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49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bg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graphicFrame>
            <p:nvGraphicFramePr>
              <p:cNvPr id="54" name="Object 10"/>
              <p:cNvGraphicFramePr>
                <a:graphicFrameLocks noChangeAspect="1"/>
              </p:cNvGraphicFramePr>
              <p:nvPr/>
            </p:nvGraphicFramePr>
            <p:xfrm>
              <a:off x="1853400" y="3063655"/>
              <a:ext cx="231679" cy="276225"/>
            </p:xfrm>
            <a:graphic>
              <a:graphicData uri="http://schemas.openxmlformats.org/presentationml/2006/ole">
                <p:oleObj spid="_x0000_s123907" name="Equation" r:id="rId4" imgW="126720" imgH="152280" progId="Equation.DSMT4">
                  <p:embed/>
                </p:oleObj>
              </a:graphicData>
            </a:graphic>
          </p:graphicFrame>
          <p:sp>
            <p:nvSpPr>
              <p:cNvPr id="55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63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chemeClr val="bg2"/>
                  </a:solidFill>
                </a:endParaRPr>
              </a:p>
            </p:txBody>
          </p:sp>
        </p:grpSp>
        <p:cxnSp>
          <p:nvCxnSpPr>
            <p:cNvPr id="40" name="Straight Arrow Connector 52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41" name="Object 12"/>
            <p:cNvGraphicFramePr>
              <a:graphicFrameLocks noChangeAspect="1"/>
            </p:cNvGraphicFramePr>
            <p:nvPr/>
          </p:nvGraphicFramePr>
          <p:xfrm>
            <a:off x="1010533" y="4904059"/>
            <a:ext cx="422101" cy="360363"/>
          </p:xfrm>
          <a:graphic>
            <a:graphicData uri="http://schemas.openxmlformats.org/presentationml/2006/ole">
              <p:oleObj spid="_x0000_s123908" name="Equation" r:id="rId5" imgW="266400" imgH="228600" progId="Equation.DSMT4">
                <p:embed/>
              </p:oleObj>
            </a:graphicData>
          </a:graphic>
        </p:graphicFrame>
      </p:grpSp>
      <p:grpSp>
        <p:nvGrpSpPr>
          <p:cNvPr id="7" name="Group 87"/>
          <p:cNvGrpSpPr/>
          <p:nvPr/>
        </p:nvGrpSpPr>
        <p:grpSpPr>
          <a:xfrm>
            <a:off x="1600200" y="5769424"/>
            <a:ext cx="5617030" cy="609606"/>
            <a:chOff x="239485" y="5116286"/>
            <a:chExt cx="5870602" cy="609606"/>
          </a:xfrm>
        </p:grpSpPr>
        <p:sp>
          <p:nvSpPr>
            <p:cNvPr id="86" name="Rectangle 85"/>
            <p:cNvSpPr/>
            <p:nvPr/>
          </p:nvSpPr>
          <p:spPr bwMode="auto">
            <a:xfrm>
              <a:off x="239485" y="5116286"/>
              <a:ext cx="5870602" cy="60960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4" name="TextBox 54"/>
            <p:cNvSpPr txBox="1">
              <a:spLocks noChangeArrowheads="1"/>
            </p:cNvSpPr>
            <p:nvPr/>
          </p:nvSpPr>
          <p:spPr bwMode="auto">
            <a:xfrm>
              <a:off x="544288" y="5280592"/>
              <a:ext cx="539931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576263" indent="-576263"/>
              <a:r>
                <a:rPr lang="en-US" sz="1600" i="1" u="sng" dirty="0" smtClean="0">
                  <a:solidFill>
                    <a:schemeClr val="bg1"/>
                  </a:solidFill>
                  <a:latin typeface="+mn-lt"/>
                </a:rPr>
                <a:t>J </a:t>
              </a:r>
              <a:r>
                <a:rPr lang="en-US" sz="1600" i="1" baseline="30000" dirty="0" smtClean="0">
                  <a:solidFill>
                    <a:schemeClr val="bg1"/>
                  </a:solidFill>
                  <a:latin typeface="+mn-lt"/>
                </a:rPr>
                <a:t>ant</a:t>
              </a:r>
              <a:r>
                <a:rPr lang="en-US" sz="1600" dirty="0" smtClean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n-US" sz="1600" dirty="0" smtClean="0">
                  <a:solidFill>
                    <a:schemeClr val="bg1"/>
                  </a:solidFill>
                  <a:latin typeface="+mn-lt"/>
                </a:rPr>
                <a:t>=</a:t>
              </a:r>
              <a:r>
                <a:rPr lang="en-US" sz="1600" dirty="0" smtClean="0">
                  <a:solidFill>
                    <a:schemeClr val="bg1"/>
                  </a:solidFill>
                  <a:latin typeface="+mj-lt"/>
                </a:rPr>
                <a:t> current on the antenna when </a:t>
              </a:r>
              <a:r>
                <a:rPr lang="en-US" sz="1600" dirty="0">
                  <a:solidFill>
                    <a:schemeClr val="bg1"/>
                  </a:solidFill>
                  <a:latin typeface="+mj-lt"/>
                </a:rPr>
                <a:t>it is </a:t>
              </a:r>
              <a:r>
                <a:rPr lang="en-US" sz="1600" dirty="0" smtClean="0">
                  <a:solidFill>
                    <a:schemeClr val="bg1"/>
                  </a:solidFill>
                  <a:latin typeface="+mj-lt"/>
                </a:rPr>
                <a:t>excited by </a:t>
              </a:r>
              <a:r>
                <a:rPr lang="en-US" sz="1600" i="1" dirty="0" smtClean="0">
                  <a:solidFill>
                    <a:schemeClr val="bg1"/>
                  </a:solidFill>
                  <a:latin typeface="+mn-lt"/>
                </a:rPr>
                <a:t>I</a:t>
              </a:r>
              <a:r>
                <a:rPr lang="en-US" sz="1600" dirty="0" smtClean="0">
                  <a:solidFill>
                    <a:schemeClr val="bg1"/>
                  </a:solidFill>
                  <a:latin typeface="+mj-lt"/>
                </a:rPr>
                <a:t>.</a:t>
              </a:r>
              <a:endParaRPr lang="en-US" sz="1600" dirty="0">
                <a:solidFill>
                  <a:schemeClr val="bg1"/>
                </a:solidFill>
                <a:latin typeface="+mj-lt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148942" y="3701144"/>
            <a:ext cx="3483429" cy="83099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  <a:latin typeface="+mj-lt"/>
              </a:rPr>
              <a:t>Note: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  <a:latin typeface="+mj-lt"/>
              </a:rPr>
              <a:t>This is a </a:t>
            </a:r>
            <a:r>
              <a:rPr lang="en-US" sz="1600" u="sng" dirty="0" smtClean="0">
                <a:solidFill>
                  <a:schemeClr val="bg2"/>
                </a:solidFill>
                <a:latin typeface="+mj-lt"/>
              </a:rPr>
              <a:t>variational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 expression for the input impedance of an antenna.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7" name="Text Box 33"/>
          <p:cNvSpPr txBox="1">
            <a:spLocks noChangeArrowheads="1"/>
          </p:cNvSpPr>
          <p:nvPr/>
        </p:nvSpPr>
        <p:spPr bwMode="auto">
          <a:xfrm>
            <a:off x="675708" y="830651"/>
            <a:ext cx="793636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+mj-lt"/>
              </a:rPr>
              <a:t>The concept of a “transfer function” is very useful in biomedical problems, for calculating the electric field (and hence the heating)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latin typeface="+mj-lt"/>
              </a:rPr>
              <a:t>at a point inside a body. </a:t>
            </a:r>
            <a:endParaRPr lang="en-US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4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327249" y="108860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kern="0" dirty="0" smtClean="0">
                <a:solidFill>
                  <a:srgbClr val="FF9933"/>
                </a:solidFill>
                <a:latin typeface="+mj-lt"/>
                <a:ea typeface="+mj-ea"/>
                <a:cs typeface="+mj-cs"/>
              </a:rPr>
              <a:t>Transfer Function</a:t>
            </a:r>
            <a:endParaRPr lang="en-US" sz="4000" kern="0" dirty="0">
              <a:solidFill>
                <a:srgbClr val="FF9933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34"/>
          <p:cNvGrpSpPr/>
          <p:nvPr/>
        </p:nvGrpSpPr>
        <p:grpSpPr>
          <a:xfrm>
            <a:off x="900751" y="4804022"/>
            <a:ext cx="7301553" cy="1665028"/>
            <a:chOff x="887104" y="3220871"/>
            <a:chExt cx="7301553" cy="1665028"/>
          </a:xfrm>
        </p:grpSpPr>
        <p:sp>
          <p:nvSpPr>
            <p:cNvPr id="23" name="Oval 22"/>
            <p:cNvSpPr/>
            <p:nvPr/>
          </p:nvSpPr>
          <p:spPr bwMode="auto">
            <a:xfrm>
              <a:off x="887104" y="3220871"/>
              <a:ext cx="7301553" cy="1665028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214651" y="3835021"/>
              <a:ext cx="76976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Body</a:t>
              </a:r>
              <a:endParaRPr lang="en-US" dirty="0">
                <a:solidFill>
                  <a:schemeClr val="bg2"/>
                </a:solidFill>
                <a:latin typeface="+mj-lt"/>
              </a:endParaRPr>
            </a:p>
          </p:txBody>
        </p:sp>
        <p:sp>
          <p:nvSpPr>
            <p:cNvPr id="25" name="Freeform 24"/>
            <p:cNvSpPr/>
            <p:nvPr/>
          </p:nvSpPr>
          <p:spPr bwMode="auto">
            <a:xfrm>
              <a:off x="3098041" y="3696268"/>
              <a:ext cx="2906973" cy="559559"/>
            </a:xfrm>
            <a:custGeom>
              <a:avLst/>
              <a:gdLst>
                <a:gd name="connsiteX0" fmla="*/ 0 w 2906973"/>
                <a:gd name="connsiteY0" fmla="*/ 43219 h 559559"/>
                <a:gd name="connsiteX1" fmla="*/ 218364 w 2906973"/>
                <a:gd name="connsiteY1" fmla="*/ 2275 h 559559"/>
                <a:gd name="connsiteX2" fmla="*/ 450376 w 2906973"/>
                <a:gd name="connsiteY2" fmla="*/ 56866 h 559559"/>
                <a:gd name="connsiteX3" fmla="*/ 777923 w 2906973"/>
                <a:gd name="connsiteY3" fmla="*/ 343469 h 559559"/>
                <a:gd name="connsiteX4" fmla="*/ 1255594 w 2906973"/>
                <a:gd name="connsiteY4" fmla="*/ 493595 h 559559"/>
                <a:gd name="connsiteX5" fmla="*/ 1787857 w 2906973"/>
                <a:gd name="connsiteY5" fmla="*/ 534538 h 559559"/>
                <a:gd name="connsiteX6" fmla="*/ 2402006 w 2906973"/>
                <a:gd name="connsiteY6" fmla="*/ 534538 h 559559"/>
                <a:gd name="connsiteX7" fmla="*/ 2756848 w 2906973"/>
                <a:gd name="connsiteY7" fmla="*/ 384413 h 559559"/>
                <a:gd name="connsiteX8" fmla="*/ 2906973 w 2906973"/>
                <a:gd name="connsiteY8" fmla="*/ 206992 h 5595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06973" h="559559">
                  <a:moveTo>
                    <a:pt x="0" y="43219"/>
                  </a:moveTo>
                  <a:cubicBezTo>
                    <a:pt x="71650" y="21610"/>
                    <a:pt x="143301" y="1"/>
                    <a:pt x="218364" y="2275"/>
                  </a:cubicBezTo>
                  <a:cubicBezTo>
                    <a:pt x="293427" y="4549"/>
                    <a:pt x="357116" y="0"/>
                    <a:pt x="450376" y="56866"/>
                  </a:cubicBezTo>
                  <a:cubicBezTo>
                    <a:pt x="543636" y="113732"/>
                    <a:pt x="643720" y="270681"/>
                    <a:pt x="777923" y="343469"/>
                  </a:cubicBezTo>
                  <a:cubicBezTo>
                    <a:pt x="912126" y="416257"/>
                    <a:pt x="1087272" y="461750"/>
                    <a:pt x="1255594" y="493595"/>
                  </a:cubicBezTo>
                  <a:cubicBezTo>
                    <a:pt x="1423916" y="525440"/>
                    <a:pt x="1596789" y="527714"/>
                    <a:pt x="1787857" y="534538"/>
                  </a:cubicBezTo>
                  <a:cubicBezTo>
                    <a:pt x="1978925" y="541362"/>
                    <a:pt x="2240508" y="559559"/>
                    <a:pt x="2402006" y="534538"/>
                  </a:cubicBezTo>
                  <a:cubicBezTo>
                    <a:pt x="2563504" y="509517"/>
                    <a:pt x="2672687" y="439004"/>
                    <a:pt x="2756848" y="384413"/>
                  </a:cubicBezTo>
                  <a:cubicBezTo>
                    <a:pt x="2841009" y="329822"/>
                    <a:pt x="2873991" y="268407"/>
                    <a:pt x="2906973" y="206992"/>
                  </a:cubicBezTo>
                </a:path>
              </a:pathLst>
            </a:custGeom>
            <a:noFill/>
            <a:ln w="28575" cap="flat" cmpd="sng" algn="ctr">
              <a:solidFill>
                <a:srgbClr val="FFC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587923" y="4328616"/>
              <a:ext cx="75533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Lead</a:t>
              </a:r>
              <a:endParaRPr lang="en-US" dirty="0">
                <a:solidFill>
                  <a:schemeClr val="bg2"/>
                </a:solidFill>
                <a:latin typeface="+mj-lt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2947916" y="3657600"/>
              <a:ext cx="286603" cy="191069"/>
            </a:xfrm>
            <a:prstGeom prst="rect">
              <a:avLst/>
            </a:prstGeom>
            <a:solidFill>
              <a:schemeClr val="tx2"/>
            </a:solidFill>
            <a:ln w="12700" cap="flat" cmpd="sng" algn="ctr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652215" y="4016992"/>
              <a:ext cx="9701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Device</a:t>
              </a:r>
              <a:endParaRPr lang="en-US" dirty="0">
                <a:solidFill>
                  <a:schemeClr val="bg2"/>
                </a:solidFill>
                <a:latin typeface="+mj-lt"/>
              </a:endParaRPr>
            </a:p>
          </p:txBody>
        </p:sp>
        <p:graphicFrame>
          <p:nvGraphicFramePr>
            <p:cNvPr id="124933" name="Object 31"/>
            <p:cNvGraphicFramePr>
              <a:graphicFrameLocks noChangeAspect="1"/>
            </p:cNvGraphicFramePr>
            <p:nvPr/>
          </p:nvGraphicFramePr>
          <p:xfrm>
            <a:off x="6318891" y="3722403"/>
            <a:ext cx="346075" cy="503237"/>
          </p:xfrm>
          <a:graphic>
            <a:graphicData uri="http://schemas.openxmlformats.org/presentationml/2006/ole">
              <p:oleObj spid="_x0000_s125954" name="Equation" r:id="rId3" imgW="164880" imgH="241200" progId="Equation.DSMT4">
                <p:embed/>
              </p:oleObj>
            </a:graphicData>
          </a:graphic>
        </p:graphicFrame>
        <p:cxnSp>
          <p:nvCxnSpPr>
            <p:cNvPr id="32" name="Straight Arrow Connector 31"/>
            <p:cNvCxnSpPr/>
            <p:nvPr/>
          </p:nvCxnSpPr>
          <p:spPr bwMode="auto">
            <a:xfrm flipV="1">
              <a:off x="6182435" y="3616657"/>
              <a:ext cx="218364" cy="21836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9" name="Oval 28"/>
            <p:cNvSpPr/>
            <p:nvPr/>
          </p:nvSpPr>
          <p:spPr bwMode="auto">
            <a:xfrm>
              <a:off x="6237026" y="3698541"/>
              <a:ext cx="81888" cy="81888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24934" name="Object 31"/>
            <p:cNvGraphicFramePr>
              <a:graphicFrameLocks noChangeAspect="1"/>
            </p:cNvGraphicFramePr>
            <p:nvPr/>
          </p:nvGraphicFramePr>
          <p:xfrm>
            <a:off x="5344569" y="3315874"/>
            <a:ext cx="790575" cy="523875"/>
          </p:xfrm>
          <a:graphic>
            <a:graphicData uri="http://schemas.openxmlformats.org/presentationml/2006/ole">
              <p:oleObj spid="_x0000_s125955" name="Equation" r:id="rId4" imgW="419040" imgH="279360" progId="Equation.DSMT4">
                <p:embed/>
              </p:oleObj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914400" y="2117361"/>
            <a:ext cx="72333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2"/>
                </a:solidFill>
                <a:latin typeface="+mj-lt"/>
              </a:rPr>
              <a:t>The goal is to calculate the electric field inside the body at point  </a:t>
            </a:r>
            <a:r>
              <a:rPr lang="en-US" sz="1800" i="1" u="sng" dirty="0" smtClean="0">
                <a:solidFill>
                  <a:schemeClr val="bg2"/>
                </a:solidFill>
                <a:latin typeface="+mn-lt"/>
              </a:rPr>
              <a:t>r</a:t>
            </a:r>
            <a:r>
              <a:rPr lang="en-US" sz="1800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sz="1800" dirty="0" smtClean="0">
                <a:solidFill>
                  <a:schemeClr val="bg2"/>
                </a:solidFill>
                <a:latin typeface="+mj-lt"/>
              </a:rPr>
              <a:t>, when an external source is radiating. </a:t>
            </a:r>
            <a:endParaRPr lang="en-US" sz="18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2234562" y="3704019"/>
            <a:ext cx="1409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Arial" charset="0"/>
              </a:rPr>
              <a:t>Source</a:t>
            </a:r>
            <a:endParaRPr lang="en-US" dirty="0">
              <a:solidFill>
                <a:srgbClr val="FF00FF"/>
              </a:solidFill>
              <a:latin typeface="Arial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689972" y="2960192"/>
            <a:ext cx="1289050" cy="1704975"/>
            <a:chOff x="785506" y="3014781"/>
            <a:chExt cx="1289050" cy="1704975"/>
          </a:xfrm>
        </p:grpSpPr>
        <p:sp>
          <p:nvSpPr>
            <p:cNvPr id="30" name="Freeform 9"/>
            <p:cNvSpPr>
              <a:spLocks/>
            </p:cNvSpPr>
            <p:nvPr/>
          </p:nvSpPr>
          <p:spPr bwMode="auto">
            <a:xfrm>
              <a:off x="785506" y="3014781"/>
              <a:ext cx="1289050" cy="1704975"/>
            </a:xfrm>
            <a:custGeom>
              <a:avLst/>
              <a:gdLst>
                <a:gd name="T0" fmla="*/ 52 w 1070"/>
                <a:gd name="T1" fmla="*/ 153 h 666"/>
                <a:gd name="T2" fmla="*/ 17 w 1070"/>
                <a:gd name="T3" fmla="*/ 305 h 666"/>
                <a:gd name="T4" fmla="*/ 2 w 1070"/>
                <a:gd name="T5" fmla="*/ 481 h 666"/>
                <a:gd name="T6" fmla="*/ 18 w 1070"/>
                <a:gd name="T7" fmla="*/ 710 h 666"/>
                <a:gd name="T8" fmla="*/ 109 w 1070"/>
                <a:gd name="T9" fmla="*/ 861 h 666"/>
                <a:gd name="T10" fmla="*/ 234 w 1070"/>
                <a:gd name="T11" fmla="*/ 961 h 666"/>
                <a:gd name="T12" fmla="*/ 369 w 1070"/>
                <a:gd name="T13" fmla="*/ 1061 h 666"/>
                <a:gd name="T14" fmla="*/ 474 w 1070"/>
                <a:gd name="T15" fmla="*/ 1039 h 666"/>
                <a:gd name="T16" fmla="*/ 578 w 1070"/>
                <a:gd name="T17" fmla="*/ 1027 h 666"/>
                <a:gd name="T18" fmla="*/ 686 w 1070"/>
                <a:gd name="T19" fmla="*/ 926 h 666"/>
                <a:gd name="T20" fmla="*/ 765 w 1070"/>
                <a:gd name="T21" fmla="*/ 756 h 666"/>
                <a:gd name="T22" fmla="*/ 790 w 1070"/>
                <a:gd name="T23" fmla="*/ 566 h 666"/>
                <a:gd name="T24" fmla="*/ 811 w 1070"/>
                <a:gd name="T25" fmla="*/ 431 h 666"/>
                <a:gd name="T26" fmla="*/ 796 w 1070"/>
                <a:gd name="T27" fmla="*/ 242 h 666"/>
                <a:gd name="T28" fmla="*/ 738 w 1070"/>
                <a:gd name="T29" fmla="*/ 176 h 666"/>
                <a:gd name="T30" fmla="*/ 692 w 1070"/>
                <a:gd name="T31" fmla="*/ 132 h 666"/>
                <a:gd name="T32" fmla="*/ 587 w 1070"/>
                <a:gd name="T33" fmla="*/ 10 h 666"/>
                <a:gd name="T34" fmla="*/ 478 w 1070"/>
                <a:gd name="T35" fmla="*/ 77 h 666"/>
                <a:gd name="T36" fmla="*/ 354 w 1070"/>
                <a:gd name="T37" fmla="*/ 87 h 666"/>
                <a:gd name="T38" fmla="*/ 216 w 1070"/>
                <a:gd name="T39" fmla="*/ 40 h 666"/>
                <a:gd name="T40" fmla="*/ 127 w 1070"/>
                <a:gd name="T41" fmla="*/ 55 h 666"/>
                <a:gd name="T42" fmla="*/ 52 w 1070"/>
                <a:gd name="T43" fmla="*/ 153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tx1">
                <a:lumMod val="85000"/>
              </a:schemeClr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1" name="Group 11"/>
            <p:cNvGrpSpPr>
              <a:grpSpLocks/>
            </p:cNvGrpSpPr>
            <p:nvPr/>
          </p:nvGrpSpPr>
          <p:grpSpPr bwMode="auto">
            <a:xfrm rot="881310">
              <a:off x="1686850" y="3601849"/>
              <a:ext cx="1588" cy="388938"/>
              <a:chOff x="2880" y="869"/>
              <a:chExt cx="0" cy="245"/>
            </a:xfrm>
            <a:solidFill>
              <a:schemeClr val="tx1">
                <a:lumMod val="85000"/>
              </a:schemeClr>
            </a:solidFill>
          </p:grpSpPr>
          <p:sp>
            <p:nvSpPr>
              <p:cNvPr id="35" name="Line 12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grp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8" name="Line 13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grp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3" name="Line 14"/>
            <p:cNvSpPr>
              <a:spLocks noChangeShapeType="1"/>
            </p:cNvSpPr>
            <p:nvPr/>
          </p:nvSpPr>
          <p:spPr bwMode="auto">
            <a:xfrm rot="16213008">
              <a:off x="1094713" y="3738374"/>
              <a:ext cx="427038" cy="15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7363</TotalTime>
  <Words>703</Words>
  <Application>Microsoft Office PowerPoint</Application>
  <PresentationFormat>On-screen Show (4:3)</PresentationFormat>
  <Paragraphs>111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Soaring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472</cp:revision>
  <cp:lastPrinted>1999-08-25T18:07:04Z</cp:lastPrinted>
  <dcterms:created xsi:type="dcterms:W3CDTF">1999-08-24T13:57:19Z</dcterms:created>
  <dcterms:modified xsi:type="dcterms:W3CDTF">2016-12-06T05:07:38Z</dcterms:modified>
</cp:coreProperties>
</file>